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9" r:id="rId1"/>
  </p:sldMasterIdLst>
  <p:notesMasterIdLst>
    <p:notesMasterId r:id="rId42"/>
  </p:notesMasterIdLst>
  <p:sldIdLst>
    <p:sldId id="256" r:id="rId2"/>
    <p:sldId id="260" r:id="rId3"/>
    <p:sldId id="278" r:id="rId4"/>
    <p:sldId id="288" r:id="rId5"/>
    <p:sldId id="261" r:id="rId6"/>
    <p:sldId id="279" r:id="rId7"/>
    <p:sldId id="289" r:id="rId8"/>
    <p:sldId id="263" r:id="rId9"/>
    <p:sldId id="264" r:id="rId10"/>
    <p:sldId id="280" r:id="rId11"/>
    <p:sldId id="290" r:id="rId12"/>
    <p:sldId id="265" r:id="rId13"/>
    <p:sldId id="266" r:id="rId14"/>
    <p:sldId id="281" r:id="rId15"/>
    <p:sldId id="291" r:id="rId16"/>
    <p:sldId id="268" r:id="rId17"/>
    <p:sldId id="282" r:id="rId18"/>
    <p:sldId id="292" r:id="rId19"/>
    <p:sldId id="270" r:id="rId20"/>
    <p:sldId id="283" r:id="rId21"/>
    <p:sldId id="293" r:id="rId22"/>
    <p:sldId id="269" r:id="rId23"/>
    <p:sldId id="284" r:id="rId24"/>
    <p:sldId id="294" r:id="rId25"/>
    <p:sldId id="267" r:id="rId26"/>
    <p:sldId id="285" r:id="rId27"/>
    <p:sldId id="295" r:id="rId28"/>
    <p:sldId id="271" r:id="rId29"/>
    <p:sldId id="286" r:id="rId30"/>
    <p:sldId id="296" r:id="rId31"/>
    <p:sldId id="276" r:id="rId32"/>
    <p:sldId id="277" r:id="rId33"/>
    <p:sldId id="287" r:id="rId34"/>
    <p:sldId id="297" r:id="rId35"/>
    <p:sldId id="272" r:id="rId36"/>
    <p:sldId id="273" r:id="rId37"/>
    <p:sldId id="274" r:id="rId38"/>
    <p:sldId id="275" r:id="rId39"/>
    <p:sldId id="258" r:id="rId40"/>
    <p:sldId id="298" r:id="rId41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E5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 autoAdjust="0"/>
    <p:restoredTop sz="94709" autoAdjust="0"/>
  </p:normalViewPr>
  <p:slideViewPr>
    <p:cSldViewPr>
      <p:cViewPr varScale="1">
        <p:scale>
          <a:sx n="84" d="100"/>
          <a:sy n="84" d="100"/>
        </p:scale>
        <p:origin x="158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" Type="http://schemas.openxmlformats.org/officeDocument/2006/relationships/image" Target="../media/image101.wmf"/><Relationship Id="rId16" Type="http://schemas.openxmlformats.org/officeDocument/2006/relationships/image" Target="../media/image115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19" Type="http://schemas.openxmlformats.org/officeDocument/2006/relationships/image" Target="../media/image118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3" Type="http://schemas.openxmlformats.org/officeDocument/2006/relationships/image" Target="../media/image123.wmf"/><Relationship Id="rId21" Type="http://schemas.openxmlformats.org/officeDocument/2006/relationships/image" Target="../media/image141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20" Type="http://schemas.openxmlformats.org/officeDocument/2006/relationships/image" Target="../media/image140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24" Type="http://schemas.openxmlformats.org/officeDocument/2006/relationships/image" Target="../media/image144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23" Type="http://schemas.openxmlformats.org/officeDocument/2006/relationships/image" Target="../media/image143.wmf"/><Relationship Id="rId10" Type="http://schemas.openxmlformats.org/officeDocument/2006/relationships/image" Target="../media/image130.wmf"/><Relationship Id="rId19" Type="http://schemas.openxmlformats.org/officeDocument/2006/relationships/image" Target="../media/image139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Relationship Id="rId22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47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E9CCE-CA44-46D3-840C-78761A44B60A}" type="datetimeFigureOut">
              <a:rPr lang="es-ES" smtClean="0"/>
              <a:pPr/>
              <a:t>07/11/2025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86EA44-4EBB-46CB-B250-56A9DE5D5369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kumimoji="0" lang="es-ES" dirty="0"/>
              <a:t>Haga clic para modificar el estilo de título del patrón</a:t>
            </a:r>
            <a:endParaRPr kumimoji="0" lang="en-US" dirty="0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1617381-17B6-4772-8E92-226D54291906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D938A25-177D-4B83-95E5-E5CAA8BF5C8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E61411-0C55-454F-BCC9-305D3623687F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165B8C-0371-49E6-9D0F-C74A88166E0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7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fld id="{C7976346-CBD5-4222-AE2E-15F229D338D6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Rectángulo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pPr>
              <a:defRPr/>
            </a:pPr>
            <a:fld id="{2625AD41-2662-470F-9990-3872A273D3F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10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3 Rectángulo"/>
          <p:cNvSpPr/>
          <p:nvPr/>
        </p:nvSpPr>
        <p:spPr>
          <a:xfrm flipV="1">
            <a:off x="69850" y="1352550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4 Rectángulo"/>
          <p:cNvSpPr/>
          <p:nvPr/>
        </p:nvSpPr>
        <p:spPr>
          <a:xfrm>
            <a:off x="69850" y="1317625"/>
            <a:ext cx="9013825" cy="46038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5 Rectángulo"/>
          <p:cNvSpPr/>
          <p:nvPr/>
        </p:nvSpPr>
        <p:spPr>
          <a:xfrm>
            <a:off x="68263" y="1444625"/>
            <a:ext cx="9015412" cy="46038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142852"/>
            <a:ext cx="7772400" cy="1147761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737320"/>
            <a:ext cx="7772400" cy="45720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EBBDE6-A51D-4ECF-8489-41CECB791F1E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EA12175-F603-4C38-9319-F8C6E50BDA5C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pic>
        <p:nvPicPr>
          <p:cNvPr id="7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7" name="6 Rectángulo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2" name="1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s-ES" smtClean="0"/>
              <a:pPr/>
              <a:t>07/11/2025</a:t>
            </a:fld>
            <a:endParaRPr lang="es-ES"/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DF28FB93-0A08-4E7D-8E63-9EFA29F1E093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14" name="13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10" name="9 Rectángulo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8" name="7 Marcador de fecha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fld id="{897E5B00-F62A-4D34-903D-AB2AED0711C6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7D0CB0CD-CF23-4CEB-896A-7A3FA9DFE49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2" name="11 Marcador de pie de página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s-ES"/>
          </a:p>
        </p:txBody>
      </p:sp>
      <p:pic>
        <p:nvPicPr>
          <p:cNvPr id="13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fld id="{3E635B27-D39C-4646-9FF4-356CD2EBDB2D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5AB993FA-63D9-4C30-BA3C-BD5310DD4ED3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4" name="13 Marcador de pie de página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s-ES"/>
          </a:p>
        </p:txBody>
      </p:sp>
      <p:sp>
        <p:nvSpPr>
          <p:cNvPr id="16" name="15 Marcador de texto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15" name="14 Marcador de texto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32B6AF-8E9C-4723-B638-2C4BD0847EF3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A82CC55-3CFF-48B3-9B48-F58C8737AAF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6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BA64F0-1DAD-4334-B849-61DD6CA9ADEB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B1A4878-541E-4772-B114-34AA922B613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pic>
        <p:nvPicPr>
          <p:cNvPr id="5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77645F-2C14-4196-894C-998B45990B29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E03EEA4-4D53-4530-AB43-FD078AE9D187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pic>
        <p:nvPicPr>
          <p:cNvPr id="8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8" name="7 Rectángulo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1" name="10 Rectángulo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Marcador de fecha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fld id="{A77F40E6-C476-4DF9-8578-F82D8EFC3F48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534ABAB4-A6FC-4376-A817-17431D0D69E7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4" name="13 Marcador de pie de página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pic>
        <p:nvPicPr>
          <p:cNvPr id="15" name="Picture 4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 r="4408"/>
          <a:stretch>
            <a:fillRect/>
          </a:stretch>
        </p:blipFill>
        <p:spPr bwMode="auto">
          <a:xfrm>
            <a:off x="4643438" y="6286500"/>
            <a:ext cx="4429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8D00CB2-5DBC-4B68-A561-44B51F2B632B}" type="datetimeFigureOut">
              <a:rPr lang="es-ES" smtClean="0"/>
              <a:pPr>
                <a:defRPr/>
              </a:pPr>
              <a:t>07/11/202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Rectángulo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63C8A46-10D5-48C6-B622-BC42F7FE96B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0" r:id="rId1"/>
    <p:sldLayoutId id="2147484241" r:id="rId2"/>
    <p:sldLayoutId id="2147484242" r:id="rId3"/>
    <p:sldLayoutId id="2147484243" r:id="rId4"/>
    <p:sldLayoutId id="2147484244" r:id="rId5"/>
    <p:sldLayoutId id="2147484245" r:id="rId6"/>
    <p:sldLayoutId id="2147484246" r:id="rId7"/>
    <p:sldLayoutId id="2147484247" r:id="rId8"/>
    <p:sldLayoutId id="2147484248" r:id="rId9"/>
    <p:sldLayoutId id="2147484249" r:id="rId10"/>
    <p:sldLayoutId id="2147484250" r:id="rId11"/>
    <p:sldLayoutId id="2147483684" r:id="rId12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videosdematematicas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9" Type="http://schemas.openxmlformats.org/officeDocument/2006/relationships/oleObject" Target="../embeddings/oleObject115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5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11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118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2.wmf"/><Relationship Id="rId36" Type="http://schemas.openxmlformats.org/officeDocument/2006/relationships/image" Target="../media/image116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13.bin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20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9" Type="http://schemas.openxmlformats.org/officeDocument/2006/relationships/oleObject" Target="../embeddings/oleObject136.bin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136.wmf"/><Relationship Id="rId42" Type="http://schemas.openxmlformats.org/officeDocument/2006/relationships/image" Target="../media/image140.wmf"/><Relationship Id="rId47" Type="http://schemas.openxmlformats.org/officeDocument/2006/relationships/oleObject" Target="../embeddings/oleObject140.bin"/><Relationship Id="rId50" Type="http://schemas.openxmlformats.org/officeDocument/2006/relationships/image" Target="../media/image144.wmf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7.wmf"/><Relationship Id="rId29" Type="http://schemas.openxmlformats.org/officeDocument/2006/relationships/oleObject" Target="../embeddings/oleObject131.bin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37" Type="http://schemas.openxmlformats.org/officeDocument/2006/relationships/oleObject" Target="../embeddings/oleObject135.bin"/><Relationship Id="rId40" Type="http://schemas.openxmlformats.org/officeDocument/2006/relationships/image" Target="../media/image139.wmf"/><Relationship Id="rId45" Type="http://schemas.openxmlformats.org/officeDocument/2006/relationships/oleObject" Target="../embeddings/oleObject139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49" Type="http://schemas.openxmlformats.org/officeDocument/2006/relationships/oleObject" Target="../embeddings/oleObject141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4" Type="http://schemas.openxmlformats.org/officeDocument/2006/relationships/image" Target="../media/image141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34.bin"/><Relationship Id="rId43" Type="http://schemas.openxmlformats.org/officeDocument/2006/relationships/oleObject" Target="../embeddings/oleObject138.bin"/><Relationship Id="rId48" Type="http://schemas.openxmlformats.org/officeDocument/2006/relationships/image" Target="../media/image143.wmf"/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8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38" Type="http://schemas.openxmlformats.org/officeDocument/2006/relationships/image" Target="../media/image138.wmf"/><Relationship Id="rId46" Type="http://schemas.openxmlformats.org/officeDocument/2006/relationships/image" Target="../media/image142.wmf"/><Relationship Id="rId20" Type="http://schemas.openxmlformats.org/officeDocument/2006/relationships/image" Target="../media/image129.wmf"/><Relationship Id="rId41" Type="http://schemas.openxmlformats.org/officeDocument/2006/relationships/oleObject" Target="../embeddings/oleObject13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46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34" Type="http://schemas.openxmlformats.org/officeDocument/2006/relationships/image" Target="../media/image162.wmf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oleObject" Target="../embeddings/oleObject15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57.wmf"/><Relationship Id="rId32" Type="http://schemas.openxmlformats.org/officeDocument/2006/relationships/image" Target="../media/image161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59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60.wmf"/><Relationship Id="rId8" Type="http://schemas.openxmlformats.org/officeDocument/2006/relationships/image" Target="../media/image14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74.w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7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7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29" Type="http://schemas.openxmlformats.org/officeDocument/2006/relationships/oleObject" Target="../embeddings/oleObject21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11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213.wmf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21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1 Título"/>
          <p:cNvSpPr>
            <a:spLocks noGrp="1"/>
          </p:cNvSpPr>
          <p:nvPr>
            <p:ph type="ctrTitle"/>
          </p:nvPr>
        </p:nvSpPr>
        <p:spPr>
          <a:xfrm>
            <a:off x="2339752" y="3904456"/>
            <a:ext cx="6477000" cy="1828800"/>
          </a:xfrm>
        </p:spPr>
        <p:txBody>
          <a:bodyPr/>
          <a:lstStyle/>
          <a:p>
            <a:r>
              <a:rPr lang="es-ES" dirty="0"/>
              <a:t>Ecuaciones con Radicales</a:t>
            </a:r>
          </a:p>
        </p:txBody>
      </p:sp>
      <p:sp>
        <p:nvSpPr>
          <p:cNvPr id="15362" name="2 Subtítulo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s-ES" dirty="0"/>
              <a:t>Moisés Grillo</a:t>
            </a:r>
          </a:p>
          <a:p>
            <a:r>
              <a:rPr lang="es-ES" dirty="0"/>
              <a:t>Ing. Industrial</a:t>
            </a:r>
          </a:p>
        </p:txBody>
      </p:sp>
      <p:sp>
        <p:nvSpPr>
          <p:cNvPr id="4" name="3 Rectángulo redondeado">
            <a:hlinkClick r:id="rId2"/>
          </p:cNvPr>
          <p:cNvSpPr/>
          <p:nvPr/>
        </p:nvSpPr>
        <p:spPr>
          <a:xfrm>
            <a:off x="4788024" y="6021288"/>
            <a:ext cx="4286250" cy="785812"/>
          </a:xfrm>
          <a:prstGeom prst="roundRect">
            <a:avLst/>
          </a:prstGeom>
          <a:solidFill>
            <a:schemeClr val="accent2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>
                <a:latin typeface="Arial Black" pitchFamily="34" charset="0"/>
              </a:rPr>
              <a:t>VIDEOSDEMATEMATICAS.CO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18840" y="2122488"/>
          <a:ext cx="4013200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3" imgW="1650960" imgH="1320480" progId="Equation.DSMT4">
                  <p:embed/>
                </p:oleObj>
              </mc:Choice>
              <mc:Fallback>
                <p:oleObj name="Equation" r:id="rId3" imgW="165096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40" y="2122488"/>
                        <a:ext cx="4013200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187624" y="2306638"/>
          <a:ext cx="172878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06638"/>
                        <a:ext cx="172878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495675" y="1576388"/>
          <a:ext cx="31638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576388"/>
                        <a:ext cx="31638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116263" y="2039938"/>
          <a:ext cx="38449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039938"/>
                        <a:ext cx="38449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9 Conector recto"/>
          <p:cNvCxnSpPr/>
          <p:nvPr/>
        </p:nvCxnSpPr>
        <p:spPr>
          <a:xfrm flipH="1">
            <a:off x="5580112" y="2132856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Conector recto"/>
          <p:cNvCxnSpPr/>
          <p:nvPr/>
        </p:nvCxnSpPr>
        <p:spPr>
          <a:xfrm>
            <a:off x="6660232" y="1988840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23528" y="2708275"/>
          <a:ext cx="60610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7" imgW="3162240" imgH="342720" progId="Equation.DSMT4">
                  <p:embed/>
                </p:oleObj>
              </mc:Choice>
              <mc:Fallback>
                <p:oleObj name="Equation" r:id="rId7" imgW="316224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08275"/>
                        <a:ext cx="60610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16 Conector recto"/>
          <p:cNvCxnSpPr/>
          <p:nvPr/>
        </p:nvCxnSpPr>
        <p:spPr>
          <a:xfrm flipH="1">
            <a:off x="467544" y="2780928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recto"/>
          <p:cNvCxnSpPr/>
          <p:nvPr/>
        </p:nvCxnSpPr>
        <p:spPr>
          <a:xfrm>
            <a:off x="1259632" y="2636912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 flipH="1">
            <a:off x="4211960" y="2780928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5004048" y="2636912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475656" y="3429000"/>
          <a:ext cx="49164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9" imgW="2565360" imgH="304560" progId="Equation.DSMT4">
                  <p:embed/>
                </p:oleObj>
              </mc:Choice>
              <mc:Fallback>
                <p:oleObj name="Equation" r:id="rId9" imgW="25653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491648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306588" y="4005064"/>
          <a:ext cx="4649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11" imgW="2425680" imgH="291960" progId="Equation.DSMT4">
                  <p:embed/>
                </p:oleObj>
              </mc:Choice>
              <mc:Fallback>
                <p:oleObj name="Equation" r:id="rId11" imgW="24256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8" y="4005064"/>
                        <a:ext cx="4649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475012" y="4619153"/>
          <a:ext cx="28971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13" imgW="1511280" imgH="393480" progId="Equation.DSMT4">
                  <p:embed/>
                </p:oleObj>
              </mc:Choice>
              <mc:Fallback>
                <p:oleObj name="Equation" r:id="rId13" imgW="15112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12" y="4619153"/>
                        <a:ext cx="28971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602038" y="5470525"/>
          <a:ext cx="2678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15" imgW="1396800" imgH="291960" progId="Equation.DSMT4">
                  <p:embed/>
                </p:oleObj>
              </mc:Choice>
              <mc:Fallback>
                <p:oleObj name="Equation" r:id="rId15" imgW="13968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5470525"/>
                        <a:ext cx="2678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483768" y="1628800"/>
          <a:ext cx="2678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628800"/>
                        <a:ext cx="2678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076946" y="2204864"/>
          <a:ext cx="33591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5" imgW="1752480" imgH="368280" progId="Equation.DSMT4">
                  <p:embed/>
                </p:oleObj>
              </mc:Choice>
              <mc:Fallback>
                <p:oleObj name="Equation" r:id="rId5" imgW="175248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946" y="2204864"/>
                        <a:ext cx="33591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16 Conector recto"/>
          <p:cNvCxnSpPr/>
          <p:nvPr/>
        </p:nvCxnSpPr>
        <p:spPr>
          <a:xfrm flipH="1">
            <a:off x="2195736" y="2276872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recto"/>
          <p:cNvCxnSpPr/>
          <p:nvPr/>
        </p:nvCxnSpPr>
        <p:spPr>
          <a:xfrm>
            <a:off x="3995936" y="2132856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519139" y="2924944"/>
          <a:ext cx="4429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7" imgW="2311200" imgH="279360" progId="Equation.DSMT4">
                  <p:embed/>
                </p:oleObj>
              </mc:Choice>
              <mc:Fallback>
                <p:oleObj name="Equation" r:id="rId7" imgW="23112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139" y="2924944"/>
                        <a:ext cx="4429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555776" y="3573463"/>
          <a:ext cx="3262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9" imgW="1701720" imgH="203040" progId="Equation.DSMT4">
                  <p:embed/>
                </p:oleObj>
              </mc:Choice>
              <mc:Fallback>
                <p:oleObj name="Equation" r:id="rId9" imgW="170172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573463"/>
                        <a:ext cx="32623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909564" y="4076700"/>
          <a:ext cx="3238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11" imgW="1688760" imgH="203040" progId="Equation.DSMT4">
                  <p:embed/>
                </p:oleObj>
              </mc:Choice>
              <mc:Fallback>
                <p:oleObj name="Equation" r:id="rId11" imgW="16887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564" y="4076700"/>
                        <a:ext cx="3238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4058791" y="4605338"/>
          <a:ext cx="6572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791" y="4605338"/>
                        <a:ext cx="6572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22 Rectángulo"/>
          <p:cNvSpPr/>
          <p:nvPr/>
        </p:nvSpPr>
        <p:spPr>
          <a:xfrm>
            <a:off x="3923928" y="4509120"/>
            <a:ext cx="900608" cy="5760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27584" y="2132856"/>
          <a:ext cx="4908550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3" imgW="2019240" imgH="1320480" progId="Equation.DSMT4">
                  <p:embed/>
                </p:oleObj>
              </mc:Choice>
              <mc:Fallback>
                <p:oleObj name="Equation" r:id="rId3" imgW="201924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4908550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82738" y="2306638"/>
          <a:ext cx="1698625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3" imgW="698400" imgH="1168200" progId="Equation.DSMT4">
                  <p:embed/>
                </p:oleObj>
              </mc:Choice>
              <mc:Fallback>
                <p:oleObj name="Equation" r:id="rId3" imgW="6984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306638"/>
                        <a:ext cx="1698625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827584" y="1831032"/>
          <a:ext cx="23860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Equation" r:id="rId3" imgW="1244520" imgH="457200" progId="Equation.DSMT4">
                  <p:embed/>
                </p:oleObj>
              </mc:Choice>
              <mc:Fallback>
                <p:oleObj name="Equation" r:id="rId3" imgW="12445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31032"/>
                        <a:ext cx="23860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866775" y="1700808"/>
          <a:ext cx="22875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5" imgW="1193760" imgH="419040" progId="Equation.DSMT4">
                  <p:embed/>
                </p:oleObj>
              </mc:Choice>
              <mc:Fallback>
                <p:oleObj name="Equation" r:id="rId5" imgW="11937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700808"/>
                        <a:ext cx="228758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276350" y="2989262"/>
          <a:ext cx="1704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989262"/>
                        <a:ext cx="1704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83568" y="3609975"/>
          <a:ext cx="2652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09975"/>
                        <a:ext cx="2652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34 Conector recto"/>
          <p:cNvCxnSpPr/>
          <p:nvPr/>
        </p:nvCxnSpPr>
        <p:spPr>
          <a:xfrm flipH="1">
            <a:off x="755576" y="3717032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Conector recto"/>
          <p:cNvCxnSpPr/>
          <p:nvPr/>
        </p:nvCxnSpPr>
        <p:spPr>
          <a:xfrm>
            <a:off x="1619672" y="3573016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1259632" y="4402138"/>
          <a:ext cx="2092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02138"/>
                        <a:ext cx="2092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051720" y="4906963"/>
          <a:ext cx="1266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06963"/>
                        <a:ext cx="1266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782763" y="5485085"/>
          <a:ext cx="19478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15" imgW="1015920" imgH="342720" progId="Equation.DSMT4">
                  <p:embed/>
                </p:oleObj>
              </mc:Choice>
              <mc:Fallback>
                <p:oleObj name="Equation" r:id="rId15" imgW="1015920" imgH="3427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5485085"/>
                        <a:ext cx="19478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20 Conector recto"/>
          <p:cNvCxnSpPr/>
          <p:nvPr/>
        </p:nvCxnSpPr>
        <p:spPr>
          <a:xfrm flipH="1">
            <a:off x="2627784" y="5522465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"/>
          <p:cNvCxnSpPr/>
          <p:nvPr/>
        </p:nvCxnSpPr>
        <p:spPr>
          <a:xfrm>
            <a:off x="3491880" y="5450457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123728" y="6329635"/>
          <a:ext cx="1047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17" imgW="545760" imgH="177480" progId="Equation.DSMT4">
                  <p:embed/>
                </p:oleObj>
              </mc:Choice>
              <mc:Fallback>
                <p:oleObj name="Equation" r:id="rId17" imgW="54576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329635"/>
                        <a:ext cx="1047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23 Conector recto"/>
          <p:cNvCxnSpPr/>
          <p:nvPr/>
        </p:nvCxnSpPr>
        <p:spPr>
          <a:xfrm>
            <a:off x="4211960" y="1988840"/>
            <a:ext cx="0" cy="4176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4716016" y="1988840"/>
          <a:ext cx="1047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19" imgW="545760" imgH="177480" progId="Equation.DSMT4">
                  <p:embed/>
                </p:oleObj>
              </mc:Choice>
              <mc:Fallback>
                <p:oleObj name="Equation" r:id="rId19" imgW="54576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988840"/>
                        <a:ext cx="1047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180434" y="2513211"/>
          <a:ext cx="1047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434" y="2513211"/>
                        <a:ext cx="1047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220072" y="3068638"/>
          <a:ext cx="682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068638"/>
                        <a:ext cx="6826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27 Rectángulo"/>
          <p:cNvSpPr/>
          <p:nvPr/>
        </p:nvSpPr>
        <p:spPr>
          <a:xfrm>
            <a:off x="5076056" y="2924944"/>
            <a:ext cx="1008112" cy="64807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23429" y="1628801"/>
          <a:ext cx="3832547" cy="48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3" imgW="1688760" imgH="2158920" progId="Equation.DSMT4">
                  <p:embed/>
                </p:oleObj>
              </mc:Choice>
              <mc:Fallback>
                <p:oleObj name="Equation" r:id="rId3" imgW="1688760" imgH="2158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29" y="1628801"/>
                        <a:ext cx="3832547" cy="48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68450" y="2305050"/>
          <a:ext cx="1728788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305050"/>
                        <a:ext cx="1728788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51520" y="1628800"/>
          <a:ext cx="31908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3" imgW="1663560" imgH="457200" progId="Equation.DSMT4">
                  <p:embed/>
                </p:oleObj>
              </mc:Choice>
              <mc:Fallback>
                <p:oleObj name="Equation" r:id="rId3" imgW="16635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28800"/>
                        <a:ext cx="31908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60524" y="1700213"/>
          <a:ext cx="31146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5" imgW="1625400" imgH="419040" progId="Equation.DSMT4">
                  <p:embed/>
                </p:oleObj>
              </mc:Choice>
              <mc:Fallback>
                <p:oleObj name="Equation" r:id="rId5" imgW="1625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24" y="1700213"/>
                        <a:ext cx="31146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082849" y="2780928"/>
          <a:ext cx="1704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849" y="2780928"/>
                        <a:ext cx="1704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568499" y="3429000"/>
          <a:ext cx="3673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9" imgW="1917360" imgH="342720" progId="Equation.DSMT4">
                  <p:embed/>
                </p:oleObj>
              </mc:Choice>
              <mc:Fallback>
                <p:oleObj name="Equation" r:id="rId9" imgW="191736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99" y="3429000"/>
                        <a:ext cx="3673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"/>
          <p:cNvCxnSpPr/>
          <p:nvPr/>
        </p:nvCxnSpPr>
        <p:spPr>
          <a:xfrm flipH="1">
            <a:off x="1138139" y="3501008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2002235" y="3356992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920478" y="4149080"/>
          <a:ext cx="36020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11" imgW="1879560" imgH="291960" progId="Equation.DSMT4">
                  <p:embed/>
                </p:oleObj>
              </mc:Choice>
              <mc:Fallback>
                <p:oleObj name="Equation" r:id="rId11" imgW="1879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78" y="4149080"/>
                        <a:ext cx="36020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015852" y="4812258"/>
          <a:ext cx="3722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Equation" r:id="rId13" imgW="1942920" imgH="253800" progId="Equation.DSMT4">
                  <p:embed/>
                </p:oleObj>
              </mc:Choice>
              <mc:Fallback>
                <p:oleObj name="Equation" r:id="rId13" imgW="194292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852" y="4812258"/>
                        <a:ext cx="37226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461120" y="5516563"/>
          <a:ext cx="2773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Equation" r:id="rId15" imgW="1447560" imgH="253800" progId="Equation.DSMT4">
                  <p:embed/>
                </p:oleObj>
              </mc:Choice>
              <mc:Fallback>
                <p:oleObj name="Equation" r:id="rId15" imgW="144756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120" y="5516563"/>
                        <a:ext cx="2773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23 Conector recto"/>
          <p:cNvCxnSpPr/>
          <p:nvPr/>
        </p:nvCxnSpPr>
        <p:spPr>
          <a:xfrm>
            <a:off x="4932040" y="1988840"/>
            <a:ext cx="0" cy="4176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461893" y="1795339"/>
          <a:ext cx="34305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17" imgW="1790640" imgH="380880" progId="Equation.DSMT4">
                  <p:embed/>
                </p:oleObj>
              </mc:Choice>
              <mc:Fallback>
                <p:oleObj name="Equation" r:id="rId17" imgW="179064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893" y="1795339"/>
                        <a:ext cx="34305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25 Conector recto"/>
          <p:cNvCxnSpPr/>
          <p:nvPr/>
        </p:nvCxnSpPr>
        <p:spPr>
          <a:xfrm flipH="1">
            <a:off x="6876256" y="1844824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26 Conector recto"/>
          <p:cNvCxnSpPr/>
          <p:nvPr/>
        </p:nvCxnSpPr>
        <p:spPr>
          <a:xfrm>
            <a:off x="8604448" y="1700808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5076056" y="2564904"/>
          <a:ext cx="3552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19" imgW="1854000" imgH="203040" progId="Equation.DSMT4">
                  <p:embed/>
                </p:oleObj>
              </mc:Choice>
              <mc:Fallback>
                <p:oleObj name="Equation" r:id="rId19" imgW="18540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564904"/>
                        <a:ext cx="35528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003800" y="3114749"/>
          <a:ext cx="3698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21" imgW="1930320" imgH="203040" progId="Equation.DSMT4">
                  <p:embed/>
                </p:oleObj>
              </mc:Choice>
              <mc:Fallback>
                <p:oleObj name="Equation" r:id="rId21" imgW="193032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114749"/>
                        <a:ext cx="36988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6807274" y="3635945"/>
          <a:ext cx="158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23" imgW="825480" imgH="177480" progId="Equation.DSMT4">
                  <p:embed/>
                </p:oleObj>
              </mc:Choice>
              <mc:Fallback>
                <p:oleObj name="Equation" r:id="rId23" imgW="82548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74" y="3635945"/>
                        <a:ext cx="158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7051179" y="4122861"/>
          <a:ext cx="12652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179" y="4122861"/>
                        <a:ext cx="12652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7213600" y="4626917"/>
          <a:ext cx="10223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27" imgW="533160" imgH="393480" progId="Equation.DSMT4">
                  <p:embed/>
                </p:oleObj>
              </mc:Choice>
              <mc:Fallback>
                <p:oleObj name="Equation" r:id="rId27" imgW="53316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626917"/>
                        <a:ext cx="10223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7418388" y="5581650"/>
          <a:ext cx="657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29" imgW="342720" imgH="177480" progId="Equation.DSMT4">
                  <p:embed/>
                </p:oleObj>
              </mc:Choice>
              <mc:Fallback>
                <p:oleObj name="Equation" r:id="rId29" imgW="34272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5581650"/>
                        <a:ext cx="6572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41 Rectángulo"/>
          <p:cNvSpPr/>
          <p:nvPr/>
        </p:nvSpPr>
        <p:spPr>
          <a:xfrm>
            <a:off x="7236296" y="5445224"/>
            <a:ext cx="1008112" cy="64807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899592" y="1916832"/>
          <a:ext cx="2066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2066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331640" y="2444750"/>
          <a:ext cx="16541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44750"/>
                        <a:ext cx="16541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504082" y="3036565"/>
          <a:ext cx="1555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82" y="3036565"/>
                        <a:ext cx="15557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547664" y="3861048"/>
          <a:ext cx="1385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61048"/>
                        <a:ext cx="13858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115616" y="4501555"/>
          <a:ext cx="20431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11" imgW="1066680" imgH="342720" progId="Equation.DSMT4">
                  <p:embed/>
                </p:oleObj>
              </mc:Choice>
              <mc:Fallback>
                <p:oleObj name="Equation" r:id="rId11" imgW="106668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01555"/>
                        <a:ext cx="20431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11 Conector recto"/>
          <p:cNvCxnSpPr/>
          <p:nvPr/>
        </p:nvCxnSpPr>
        <p:spPr>
          <a:xfrm flipH="1">
            <a:off x="1259632" y="4509120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"/>
          <p:cNvCxnSpPr/>
          <p:nvPr/>
        </p:nvCxnSpPr>
        <p:spPr>
          <a:xfrm>
            <a:off x="2123728" y="4437112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674962" y="5393531"/>
          <a:ext cx="13128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962" y="5393531"/>
                        <a:ext cx="13128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17 Conector recto"/>
          <p:cNvCxnSpPr/>
          <p:nvPr/>
        </p:nvCxnSpPr>
        <p:spPr>
          <a:xfrm>
            <a:off x="3347864" y="1988840"/>
            <a:ext cx="0" cy="39604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635896" y="2060848"/>
          <a:ext cx="13128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5" imgW="685800" imgH="177480" progId="Equation.DSMT4">
                  <p:embed/>
                </p:oleObj>
              </mc:Choice>
              <mc:Fallback>
                <p:oleObj name="Equation" r:id="rId15" imgW="6858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060848"/>
                        <a:ext cx="13128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635896" y="2636838"/>
          <a:ext cx="973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636838"/>
                        <a:ext cx="9731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767708" y="3108573"/>
          <a:ext cx="876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19" imgW="457200" imgH="393480" progId="Equation.DSMT4">
                  <p:embed/>
                </p:oleObj>
              </mc:Choice>
              <mc:Fallback>
                <p:oleObj name="Equation" r:id="rId19" imgW="4572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708" y="3108573"/>
                        <a:ext cx="8763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744913" y="4077072"/>
          <a:ext cx="803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077072"/>
                        <a:ext cx="8032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22 Rectángulo"/>
          <p:cNvSpPr/>
          <p:nvPr/>
        </p:nvSpPr>
        <p:spPr>
          <a:xfrm>
            <a:off x="3635896" y="3933056"/>
            <a:ext cx="1008112" cy="64807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11560" y="1576213"/>
          <a:ext cx="4523077" cy="494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3" imgW="1968480" imgH="2158920" progId="Equation.DSMT4">
                  <p:embed/>
                </p:oleObj>
              </mc:Choice>
              <mc:Fallback>
                <p:oleObj name="Equation" r:id="rId3" imgW="1968480" imgH="2158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76213"/>
                        <a:ext cx="4523077" cy="494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66863" y="2305050"/>
          <a:ext cx="172878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305050"/>
                        <a:ext cx="172878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30 Rectángulo"/>
          <p:cNvSpPr/>
          <p:nvPr/>
        </p:nvSpPr>
        <p:spPr>
          <a:xfrm>
            <a:off x="4427984" y="6165304"/>
            <a:ext cx="4716016" cy="620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^v</a:t>
            </a: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288257" y="1556792"/>
          <a:ext cx="20208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57" y="1556792"/>
                        <a:ext cx="20208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098203" y="2602012"/>
          <a:ext cx="44338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5" imgW="2311200" imgH="304560" progId="Equation.DSMT4">
                  <p:embed/>
                </p:oleObj>
              </mc:Choice>
              <mc:Fallback>
                <p:oleObj name="Equation" r:id="rId5" imgW="2311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203" y="2602012"/>
                        <a:ext cx="443388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31192" y="3285580"/>
          <a:ext cx="59690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Equation" r:id="rId7" imgW="3111480" imgH="342720" progId="Equation.DSMT4">
                  <p:embed/>
                </p:oleObj>
              </mc:Choice>
              <mc:Fallback>
                <p:oleObj name="Equation" r:id="rId7" imgW="31114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2" y="3285580"/>
                        <a:ext cx="59690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12 Conector recto"/>
          <p:cNvCxnSpPr/>
          <p:nvPr/>
        </p:nvCxnSpPr>
        <p:spPr>
          <a:xfrm flipH="1">
            <a:off x="395536" y="3356992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"/>
          <p:cNvCxnSpPr/>
          <p:nvPr/>
        </p:nvCxnSpPr>
        <p:spPr>
          <a:xfrm>
            <a:off x="827584" y="3212976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"/>
          <p:cNvCxnSpPr/>
          <p:nvPr/>
        </p:nvCxnSpPr>
        <p:spPr>
          <a:xfrm flipH="1">
            <a:off x="3491880" y="3356992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"/>
          <p:cNvCxnSpPr/>
          <p:nvPr/>
        </p:nvCxnSpPr>
        <p:spPr>
          <a:xfrm>
            <a:off x="3923928" y="3212976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553146" y="3970164"/>
          <a:ext cx="350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146" y="3970164"/>
                        <a:ext cx="350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873001" y="4546228"/>
          <a:ext cx="3482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11" imgW="1815840" imgH="228600" progId="Equation.DSMT4">
                  <p:embed/>
                </p:oleObj>
              </mc:Choice>
              <mc:Fallback>
                <p:oleObj name="Equation" r:id="rId11" imgW="181584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01" y="4546228"/>
                        <a:ext cx="3482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627784" y="5122292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122292"/>
                        <a:ext cx="1219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2902025" y="5620246"/>
          <a:ext cx="8778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025" y="5620246"/>
                        <a:ext cx="8778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574925" y="6056313"/>
          <a:ext cx="15605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17" imgW="812520" imgH="342720" progId="Equation.DSMT4">
                  <p:embed/>
                </p:oleObj>
              </mc:Choice>
              <mc:Fallback>
                <p:oleObj name="Equation" r:id="rId17" imgW="812520" imgH="342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6056313"/>
                        <a:ext cx="15605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101307" y="6184031"/>
          <a:ext cx="682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307" y="6184031"/>
                        <a:ext cx="6826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33 Rectángulo"/>
          <p:cNvSpPr/>
          <p:nvPr/>
        </p:nvSpPr>
        <p:spPr>
          <a:xfrm>
            <a:off x="4932040" y="6093296"/>
            <a:ext cx="1008112" cy="50405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47713" y="1573875"/>
          <a:ext cx="2960191" cy="498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3" imgW="1384200" imgH="2336760" progId="Equation.DSMT4">
                  <p:embed/>
                </p:oleObj>
              </mc:Choice>
              <mc:Fallback>
                <p:oleObj name="Equation" r:id="rId3" imgW="1384200" imgH="2336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573875"/>
                        <a:ext cx="2960191" cy="498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65275" y="2306638"/>
          <a:ext cx="1730375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306638"/>
                        <a:ext cx="1730375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966044" y="1552575"/>
          <a:ext cx="1898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44" y="1552575"/>
                        <a:ext cx="18986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11560" y="2060848"/>
          <a:ext cx="25812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0848"/>
                        <a:ext cx="25812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15 Conector recto"/>
          <p:cNvCxnSpPr/>
          <p:nvPr/>
        </p:nvCxnSpPr>
        <p:spPr>
          <a:xfrm flipH="1">
            <a:off x="683568" y="2132856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"/>
          <p:cNvCxnSpPr/>
          <p:nvPr/>
        </p:nvCxnSpPr>
        <p:spPr>
          <a:xfrm>
            <a:off x="2195736" y="1988840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138386" y="2824039"/>
          <a:ext cx="18494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386" y="2824039"/>
                        <a:ext cx="18494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11560" y="3357563"/>
          <a:ext cx="22399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9" imgW="1168200" imgH="203040" progId="Equation.DSMT4">
                  <p:embed/>
                </p:oleObj>
              </mc:Choice>
              <mc:Fallback>
                <p:oleObj name="Equation" r:id="rId9" imgW="1168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7563"/>
                        <a:ext cx="22399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971600" y="3933825"/>
          <a:ext cx="1898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33825"/>
                        <a:ext cx="18986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15231" y="4460875"/>
          <a:ext cx="2068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31" y="4460875"/>
                        <a:ext cx="20685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05694" y="5049838"/>
          <a:ext cx="2312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Equation" r:id="rId15" imgW="1206360" imgH="215640" progId="Equation.DSMT4">
                  <p:embed/>
                </p:oleObj>
              </mc:Choice>
              <mc:Fallback>
                <p:oleObj name="Equation" r:id="rId15" imgW="120636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94" y="5049838"/>
                        <a:ext cx="23129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151037" y="5609555"/>
          <a:ext cx="828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037" y="5609555"/>
                        <a:ext cx="8286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402607" y="5609555"/>
          <a:ext cx="657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07" y="5609555"/>
                        <a:ext cx="6572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22 Rectángulo"/>
          <p:cNvSpPr/>
          <p:nvPr/>
        </p:nvSpPr>
        <p:spPr>
          <a:xfrm>
            <a:off x="1043608" y="5517232"/>
            <a:ext cx="1008112" cy="5760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23 Rectángulo"/>
          <p:cNvSpPr/>
          <p:nvPr/>
        </p:nvSpPr>
        <p:spPr>
          <a:xfrm>
            <a:off x="2267744" y="5517232"/>
            <a:ext cx="1008112" cy="5760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4127500" y="1700213"/>
          <a:ext cx="827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700213"/>
                        <a:ext cx="827088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"/>
          <p:cNvGraphicFramePr>
            <a:graphicFrameLocks noChangeAspect="1"/>
          </p:cNvGraphicFramePr>
          <p:nvPr/>
        </p:nvGraphicFramePr>
        <p:xfrm>
          <a:off x="4107408" y="2149103"/>
          <a:ext cx="233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23" imgW="1218960" imgH="330120" progId="Equation.DSMT4">
                  <p:embed/>
                </p:oleObj>
              </mc:Choice>
              <mc:Fallback>
                <p:oleObj name="Equation" r:id="rId23" imgW="121896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408" y="2149103"/>
                        <a:ext cx="233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/>
          <p:cNvGraphicFramePr>
            <a:graphicFrameLocks noChangeAspect="1"/>
          </p:cNvGraphicFramePr>
          <p:nvPr/>
        </p:nvGraphicFramePr>
        <p:xfrm>
          <a:off x="4715421" y="2780928"/>
          <a:ext cx="1728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25" imgW="901440" imgH="228600" progId="Equation.DSMT4">
                  <p:embed/>
                </p:oleObj>
              </mc:Choice>
              <mc:Fallback>
                <p:oleObj name="Equation" r:id="rId25" imgW="90144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421" y="2780928"/>
                        <a:ext cx="1728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5420271" y="3357563"/>
          <a:ext cx="1023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271" y="3357563"/>
                        <a:ext cx="1023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5785396" y="4005064"/>
          <a:ext cx="6588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29" imgW="342720" imgH="177480" progId="Equation.DSMT4">
                  <p:embed/>
                </p:oleObj>
              </mc:Choice>
              <mc:Fallback>
                <p:oleObj name="Equation" r:id="rId29" imgW="34272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396" y="4005064"/>
                        <a:ext cx="6588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30 Forma libre"/>
          <p:cNvSpPr/>
          <p:nvPr/>
        </p:nvSpPr>
        <p:spPr>
          <a:xfrm>
            <a:off x="3086100" y="5434360"/>
            <a:ext cx="328613" cy="442912"/>
          </a:xfrm>
          <a:custGeom>
            <a:avLst/>
            <a:gdLst>
              <a:gd name="connsiteX0" fmla="*/ 0 w 328613"/>
              <a:gd name="connsiteY0" fmla="*/ 357187 h 442912"/>
              <a:gd name="connsiteX1" fmla="*/ 0 w 328613"/>
              <a:gd name="connsiteY1" fmla="*/ 357187 h 442912"/>
              <a:gd name="connsiteX2" fmla="*/ 71438 w 328613"/>
              <a:gd name="connsiteY2" fmla="*/ 442912 h 442912"/>
              <a:gd name="connsiteX3" fmla="*/ 328613 w 328613"/>
              <a:gd name="connsiteY3" fmla="*/ 0 h 442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613" h="442912">
                <a:moveTo>
                  <a:pt x="0" y="357187"/>
                </a:moveTo>
                <a:lnTo>
                  <a:pt x="0" y="357187"/>
                </a:lnTo>
                <a:lnTo>
                  <a:pt x="71438" y="442912"/>
                </a:lnTo>
                <a:lnTo>
                  <a:pt x="328613" y="0"/>
                </a:ln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31 Rectángulo"/>
          <p:cNvSpPr/>
          <p:nvPr/>
        </p:nvSpPr>
        <p:spPr>
          <a:xfrm>
            <a:off x="3779912" y="1556792"/>
            <a:ext cx="4104456" cy="39604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4777" name="Object 25"/>
          <p:cNvGraphicFramePr>
            <a:graphicFrameLocks noChangeAspect="1"/>
          </p:cNvGraphicFramePr>
          <p:nvPr/>
        </p:nvGraphicFramePr>
        <p:xfrm>
          <a:off x="4257675" y="1916113"/>
          <a:ext cx="9985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31" imgW="520560" imgH="177480" progId="Equation.DSMT4">
                  <p:embed/>
                </p:oleObj>
              </mc:Choice>
              <mc:Fallback>
                <p:oleObj name="Equation" r:id="rId31" imgW="52056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1916113"/>
                        <a:ext cx="998538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6"/>
          <p:cNvGraphicFramePr>
            <a:graphicFrameLocks noChangeAspect="1"/>
          </p:cNvGraphicFramePr>
          <p:nvPr/>
        </p:nvGraphicFramePr>
        <p:xfrm>
          <a:off x="4140200" y="2365375"/>
          <a:ext cx="2701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33" imgW="1409400" imgH="330120" progId="Equation.DSMT4">
                  <p:embed/>
                </p:oleObj>
              </mc:Choice>
              <mc:Fallback>
                <p:oleObj name="Equation" r:id="rId33" imgW="1409400" imgH="3301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65375"/>
                        <a:ext cx="27019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6"/>
          <p:cNvGraphicFramePr>
            <a:graphicFrameLocks noChangeAspect="1"/>
          </p:cNvGraphicFramePr>
          <p:nvPr/>
        </p:nvGraphicFramePr>
        <p:xfrm>
          <a:off x="4932040" y="2990850"/>
          <a:ext cx="1922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8" name="Equation" r:id="rId35" imgW="1002960" imgH="228600" progId="Equation.DSMT4">
                  <p:embed/>
                </p:oleObj>
              </mc:Choice>
              <mc:Fallback>
                <p:oleObj name="Equation" r:id="rId35" imgW="10029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90850"/>
                        <a:ext cx="1922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5853906" y="3644900"/>
          <a:ext cx="1022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Equation" r:id="rId37" imgW="533160" imgH="228600" progId="Equation.DSMT4">
                  <p:embed/>
                </p:oleObj>
              </mc:Choice>
              <mc:Fallback>
                <p:oleObj name="Equation" r:id="rId37" imgW="53316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906" y="3644900"/>
                        <a:ext cx="10223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/>
          <p:cNvGraphicFramePr>
            <a:graphicFrameLocks noChangeAspect="1"/>
          </p:cNvGraphicFramePr>
          <p:nvPr/>
        </p:nvGraphicFramePr>
        <p:xfrm>
          <a:off x="6228184" y="4340225"/>
          <a:ext cx="657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39" imgW="342720" imgH="177480" progId="Equation.DSMT4">
                  <p:embed/>
                </p:oleObj>
              </mc:Choice>
              <mc:Fallback>
                <p:oleObj name="Equation" r:id="rId39" imgW="34272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340225"/>
                        <a:ext cx="657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35 Forma libre"/>
          <p:cNvSpPr/>
          <p:nvPr/>
        </p:nvSpPr>
        <p:spPr>
          <a:xfrm>
            <a:off x="1979712" y="5445224"/>
            <a:ext cx="328613" cy="442912"/>
          </a:xfrm>
          <a:custGeom>
            <a:avLst/>
            <a:gdLst>
              <a:gd name="connsiteX0" fmla="*/ 0 w 328613"/>
              <a:gd name="connsiteY0" fmla="*/ 357187 h 442912"/>
              <a:gd name="connsiteX1" fmla="*/ 0 w 328613"/>
              <a:gd name="connsiteY1" fmla="*/ 357187 h 442912"/>
              <a:gd name="connsiteX2" fmla="*/ 71438 w 328613"/>
              <a:gd name="connsiteY2" fmla="*/ 442912 h 442912"/>
              <a:gd name="connsiteX3" fmla="*/ 328613 w 328613"/>
              <a:gd name="connsiteY3" fmla="*/ 0 h 442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613" h="442912">
                <a:moveTo>
                  <a:pt x="0" y="357187"/>
                </a:moveTo>
                <a:lnTo>
                  <a:pt x="0" y="357187"/>
                </a:lnTo>
                <a:lnTo>
                  <a:pt x="71438" y="442912"/>
                </a:lnTo>
                <a:lnTo>
                  <a:pt x="328613" y="0"/>
                </a:ln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1" grpId="0" animBg="1"/>
      <p:bldP spid="32" grpId="0" animBg="1"/>
      <p:bldP spid="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3588" y="2030413"/>
          <a:ext cx="3335337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3" imgW="1371600" imgH="1396800" progId="Equation.DSMT4">
                  <p:embed/>
                </p:oleObj>
              </mc:Choice>
              <mc:Fallback>
                <p:oleObj name="Equation" r:id="rId3" imgW="137160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030413"/>
                        <a:ext cx="3335337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33450" y="2306638"/>
          <a:ext cx="2995613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Equation" r:id="rId3" imgW="1231560" imgH="1168200" progId="Equation.DSMT4">
                  <p:embed/>
                </p:oleObj>
              </mc:Choice>
              <mc:Fallback>
                <p:oleObj name="Equation" r:id="rId3" imgW="123156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306638"/>
                        <a:ext cx="2995613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683568" y="1576388"/>
          <a:ext cx="2117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76388"/>
                        <a:ext cx="2117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88268" y="2060848"/>
          <a:ext cx="2287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68" y="2060848"/>
                        <a:ext cx="22875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1117600" y="2636838"/>
          <a:ext cx="1995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636838"/>
                        <a:ext cx="19954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755576" y="3175000"/>
          <a:ext cx="26527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75000"/>
                        <a:ext cx="26527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929456" y="3861048"/>
          <a:ext cx="31384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11" imgW="1638000" imgH="342720" progId="Equation.DSMT4">
                  <p:embed/>
                </p:oleObj>
              </mc:Choice>
              <mc:Fallback>
                <p:oleObj name="Equation" r:id="rId11" imgW="1638000" imgH="3427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56" y="3861048"/>
                        <a:ext cx="31384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38 Conector recto"/>
          <p:cNvCxnSpPr/>
          <p:nvPr/>
        </p:nvCxnSpPr>
        <p:spPr>
          <a:xfrm flipH="1">
            <a:off x="971600" y="3933056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39 Conector recto"/>
          <p:cNvCxnSpPr/>
          <p:nvPr/>
        </p:nvCxnSpPr>
        <p:spPr>
          <a:xfrm>
            <a:off x="1835696" y="3789040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1489844" y="4581128"/>
          <a:ext cx="25781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844" y="4581128"/>
                        <a:ext cx="25781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611560" y="5157192"/>
          <a:ext cx="31607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15" imgW="1650960" imgH="203040" progId="Equation.DSMT4">
                  <p:embed/>
                </p:oleObj>
              </mc:Choice>
              <mc:Fallback>
                <p:oleObj name="Equation" r:id="rId15" imgW="165096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57192"/>
                        <a:ext cx="31607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1547664" y="5732463"/>
          <a:ext cx="2187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17" imgW="1143000" imgH="203040" progId="Equation.DSMT4">
                  <p:embed/>
                </p:oleObj>
              </mc:Choice>
              <mc:Fallback>
                <p:oleObj name="Equation" r:id="rId17" imgW="114300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732463"/>
                        <a:ext cx="2187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44 Conector recto"/>
          <p:cNvCxnSpPr/>
          <p:nvPr/>
        </p:nvCxnSpPr>
        <p:spPr>
          <a:xfrm>
            <a:off x="4716016" y="1772816"/>
            <a:ext cx="0" cy="42484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5304358" y="1601788"/>
          <a:ext cx="294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19" imgW="1536480" imgH="457200" progId="Equation.DSMT4">
                  <p:embed/>
                </p:oleObj>
              </mc:Choice>
              <mc:Fallback>
                <p:oleObj name="Equation" r:id="rId19" imgW="153648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358" y="1601788"/>
                        <a:ext cx="294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5292080" y="2564904"/>
          <a:ext cx="23320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21" imgW="1218960" imgH="444240" progId="Equation.DSMT4">
                  <p:embed/>
                </p:oleObj>
              </mc:Choice>
              <mc:Fallback>
                <p:oleObj name="Equation" r:id="rId21" imgW="1218960" imgH="4442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64904"/>
                        <a:ext cx="23320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5208588" y="3429000"/>
          <a:ext cx="35226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23" imgW="1841400" imgH="520560" progId="Equation.DSMT4">
                  <p:embed/>
                </p:oleObj>
              </mc:Choice>
              <mc:Fallback>
                <p:oleObj name="Equation" r:id="rId23" imgW="1841400" imgH="520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3429000"/>
                        <a:ext cx="352266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5436096" y="4581128"/>
          <a:ext cx="2574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25" imgW="1346040" imgH="431640" progId="Equation.DSMT4">
                  <p:embed/>
                </p:oleObj>
              </mc:Choice>
              <mc:Fallback>
                <p:oleObj name="Equation" r:id="rId25" imgW="1346040" imgH="431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581128"/>
                        <a:ext cx="25749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5508104" y="5661248"/>
          <a:ext cx="6810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661248"/>
                        <a:ext cx="6810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6743700" y="5661025"/>
          <a:ext cx="803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29" imgW="419040" imgH="177480" progId="Equation.DSMT4">
                  <p:embed/>
                </p:oleObj>
              </mc:Choice>
              <mc:Fallback>
                <p:oleObj name="Equation" r:id="rId29" imgW="419040" imgH="1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661025"/>
                        <a:ext cx="8032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52 Rectángulo"/>
          <p:cNvSpPr/>
          <p:nvPr/>
        </p:nvSpPr>
        <p:spPr>
          <a:xfrm>
            <a:off x="5364088" y="5517232"/>
            <a:ext cx="1008112" cy="5760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4" name="53 Rectángulo"/>
          <p:cNvSpPr/>
          <p:nvPr/>
        </p:nvSpPr>
        <p:spPr>
          <a:xfrm>
            <a:off x="6588224" y="5517232"/>
            <a:ext cx="1008112" cy="5760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" name="54 Rectángulo"/>
          <p:cNvSpPr/>
          <p:nvPr/>
        </p:nvSpPr>
        <p:spPr>
          <a:xfrm>
            <a:off x="251520" y="1988840"/>
            <a:ext cx="4104456" cy="4680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466725" y="2349500"/>
          <a:ext cx="827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349500"/>
                        <a:ext cx="827088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755576" y="2780928"/>
          <a:ext cx="2090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33" imgW="1091880" imgH="228600" progId="Equation.DSMT4">
                  <p:embed/>
                </p:oleObj>
              </mc:Choice>
              <mc:Fallback>
                <p:oleObj name="Equation" r:id="rId33" imgW="10918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20907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1187624" y="3278882"/>
          <a:ext cx="1263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35" imgW="660240" imgH="228600" progId="Equation.DSMT4">
                  <p:embed/>
                </p:oleObj>
              </mc:Choice>
              <mc:Fallback>
                <p:oleObj name="Equation" r:id="rId35" imgW="66024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78882"/>
                        <a:ext cx="1263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39193" y="3861048"/>
          <a:ext cx="1044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37" imgW="545760" imgH="177480" progId="Equation.DSMT4">
                  <p:embed/>
                </p:oleObj>
              </mc:Choice>
              <mc:Fallback>
                <p:oleObj name="Equation" r:id="rId37" imgW="545760" imgH="177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193" y="3861048"/>
                        <a:ext cx="1044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1835696" y="4292600"/>
          <a:ext cx="631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39" imgW="330120" imgH="177480" progId="Equation.DSMT4">
                  <p:embed/>
                </p:oleObj>
              </mc:Choice>
              <mc:Fallback>
                <p:oleObj name="Equation" r:id="rId39" imgW="330120" imgH="177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92600"/>
                        <a:ext cx="6318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60 Forma libre"/>
          <p:cNvSpPr/>
          <p:nvPr/>
        </p:nvSpPr>
        <p:spPr>
          <a:xfrm>
            <a:off x="6228184" y="5445224"/>
            <a:ext cx="328613" cy="442912"/>
          </a:xfrm>
          <a:custGeom>
            <a:avLst/>
            <a:gdLst>
              <a:gd name="connsiteX0" fmla="*/ 0 w 328613"/>
              <a:gd name="connsiteY0" fmla="*/ 357187 h 442912"/>
              <a:gd name="connsiteX1" fmla="*/ 0 w 328613"/>
              <a:gd name="connsiteY1" fmla="*/ 357187 h 442912"/>
              <a:gd name="connsiteX2" fmla="*/ 71438 w 328613"/>
              <a:gd name="connsiteY2" fmla="*/ 442912 h 442912"/>
              <a:gd name="connsiteX3" fmla="*/ 328613 w 328613"/>
              <a:gd name="connsiteY3" fmla="*/ 0 h 442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613" h="442912">
                <a:moveTo>
                  <a:pt x="0" y="357187"/>
                </a:moveTo>
                <a:lnTo>
                  <a:pt x="0" y="357187"/>
                </a:lnTo>
                <a:lnTo>
                  <a:pt x="71438" y="442912"/>
                </a:lnTo>
                <a:lnTo>
                  <a:pt x="328613" y="0"/>
                </a:ln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2" name="61 Rectángulo"/>
          <p:cNvSpPr/>
          <p:nvPr/>
        </p:nvSpPr>
        <p:spPr>
          <a:xfrm>
            <a:off x="403920" y="2141240"/>
            <a:ext cx="4104456" cy="4680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58800" y="2501900"/>
          <a:ext cx="949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41" imgW="495000" imgH="177480" progId="Equation.DSMT4">
                  <p:embed/>
                </p:oleObj>
              </mc:Choice>
              <mc:Fallback>
                <p:oleObj name="Equation" r:id="rId41" imgW="495000" imgH="177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01900"/>
                        <a:ext cx="949325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787400" y="2944813"/>
          <a:ext cx="23336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43" imgW="1218960" imgH="215640" progId="Equation.DSMT4">
                  <p:embed/>
                </p:oleObj>
              </mc:Choice>
              <mc:Fallback>
                <p:oleObj name="Equation" r:id="rId43" imgW="1218960" imgH="2156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44813"/>
                        <a:ext cx="23336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1187624" y="3489325"/>
          <a:ext cx="1508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45" imgW="787320" imgH="228600" progId="Equation.DSMT4">
                  <p:embed/>
                </p:oleObj>
              </mc:Choice>
              <mc:Fallback>
                <p:oleObj name="Equation" r:id="rId45" imgW="787320" imgH="228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89325"/>
                        <a:ext cx="1508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507579" y="4052888"/>
          <a:ext cx="11922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47" imgW="622080" imgH="177480" progId="Equation.DSMT4">
                  <p:embed/>
                </p:oleObj>
              </mc:Choice>
              <mc:Fallback>
                <p:oleObj name="Equation" r:id="rId47" imgW="622080" imgH="177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579" y="4052888"/>
                        <a:ext cx="11922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1898104" y="4581525"/>
          <a:ext cx="8016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49" imgW="419040" imgH="177480" progId="Equation.DSMT4">
                  <p:embed/>
                </p:oleObj>
              </mc:Choice>
              <mc:Fallback>
                <p:oleObj name="Equation" r:id="rId49" imgW="419040" imgH="177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04" y="4581525"/>
                        <a:ext cx="8016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69 Conector recto"/>
          <p:cNvCxnSpPr/>
          <p:nvPr/>
        </p:nvCxnSpPr>
        <p:spPr>
          <a:xfrm>
            <a:off x="6804248" y="5445224"/>
            <a:ext cx="792088" cy="720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71 Conector recto"/>
          <p:cNvCxnSpPr/>
          <p:nvPr/>
        </p:nvCxnSpPr>
        <p:spPr>
          <a:xfrm flipH="1">
            <a:off x="6804248" y="5301208"/>
            <a:ext cx="648072" cy="86409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7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8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5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61" grpId="0" animBg="1"/>
      <p:bldP spid="6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4671" y="2122488"/>
          <a:ext cx="3643313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3" imgW="1498320" imgH="1320480" progId="Equation.DSMT4">
                  <p:embed/>
                </p:oleObj>
              </mc:Choice>
              <mc:Fallback>
                <p:oleObj name="Equation" r:id="rId3" imgW="149832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71" y="2122488"/>
                        <a:ext cx="3643313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70409" y="1988840"/>
          <a:ext cx="3457575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3" imgW="1422360" imgH="1320480" progId="Equation.DSMT4">
                  <p:embed/>
                </p:oleObj>
              </mc:Choice>
              <mc:Fallback>
                <p:oleObj name="Equation" r:id="rId3" imgW="142236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09" y="1988840"/>
                        <a:ext cx="3457575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66863" y="2306638"/>
          <a:ext cx="172878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306638"/>
                        <a:ext cx="172878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55 Rectángulo"/>
          <p:cNvSpPr/>
          <p:nvPr/>
        </p:nvSpPr>
        <p:spPr>
          <a:xfrm>
            <a:off x="4427984" y="6165304"/>
            <a:ext cx="4716016" cy="620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^v</a:t>
            </a: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755576" y="1528763"/>
          <a:ext cx="2409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28763"/>
                        <a:ext cx="2409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68300" y="2036763"/>
          <a:ext cx="30670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36763"/>
                        <a:ext cx="30670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29 Conector recto"/>
          <p:cNvCxnSpPr/>
          <p:nvPr/>
        </p:nvCxnSpPr>
        <p:spPr>
          <a:xfrm flipH="1">
            <a:off x="467544" y="2132856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36 Conector recto"/>
          <p:cNvCxnSpPr/>
          <p:nvPr/>
        </p:nvCxnSpPr>
        <p:spPr>
          <a:xfrm>
            <a:off x="2411760" y="1988840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971600" y="2780928"/>
          <a:ext cx="2190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0928"/>
                        <a:ext cx="2190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877194" y="3356992"/>
          <a:ext cx="2190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194" y="3356992"/>
                        <a:ext cx="2190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1907704" y="3933825"/>
          <a:ext cx="1825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933825"/>
                        <a:ext cx="1825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1585094" y="4437112"/>
          <a:ext cx="24828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13" imgW="1295280" imgH="342720" progId="Equation.DSMT4">
                  <p:embed/>
                </p:oleObj>
              </mc:Choice>
              <mc:Fallback>
                <p:oleObj name="Equation" r:id="rId13" imgW="1295280" imgH="3427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094" y="4437112"/>
                        <a:ext cx="24828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41 Conector recto"/>
          <p:cNvCxnSpPr/>
          <p:nvPr/>
        </p:nvCxnSpPr>
        <p:spPr>
          <a:xfrm flipH="1">
            <a:off x="1691680" y="4509120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42 Conector recto"/>
          <p:cNvCxnSpPr/>
          <p:nvPr/>
        </p:nvCxnSpPr>
        <p:spPr>
          <a:xfrm>
            <a:off x="2483768" y="4365104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827584" y="5084763"/>
          <a:ext cx="36020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15" imgW="1879560" imgH="279360" progId="Equation.DSMT4">
                  <p:embed/>
                </p:oleObj>
              </mc:Choice>
              <mc:Fallback>
                <p:oleObj name="Equation" r:id="rId15" imgW="1879560" imgH="2793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84763"/>
                        <a:ext cx="36020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755576" y="5733256"/>
          <a:ext cx="25796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17" imgW="1346040" imgH="203040" progId="Equation.DSMT4">
                  <p:embed/>
                </p:oleObj>
              </mc:Choice>
              <mc:Fallback>
                <p:oleObj name="Equation" r:id="rId17" imgW="134604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733256"/>
                        <a:ext cx="25796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45 Conector recto"/>
          <p:cNvCxnSpPr/>
          <p:nvPr/>
        </p:nvCxnSpPr>
        <p:spPr>
          <a:xfrm>
            <a:off x="4716016" y="1772816"/>
            <a:ext cx="0" cy="4320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4927600" y="1773238"/>
          <a:ext cx="3163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19" imgW="1650960" imgH="203040" progId="Equation.DSMT4">
                  <p:embed/>
                </p:oleObj>
              </mc:Choice>
              <mc:Fallback>
                <p:oleObj name="Equation" r:id="rId19" imgW="165096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773238"/>
                        <a:ext cx="31638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5724128" y="2276872"/>
          <a:ext cx="23606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2" name="Equation" r:id="rId21" imgW="1231560" imgH="203040" progId="Equation.DSMT4">
                  <p:embed/>
                </p:oleObj>
              </mc:Choice>
              <mc:Fallback>
                <p:oleObj name="Equation" r:id="rId21" imgW="1231560" imgH="203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76872"/>
                        <a:ext cx="23606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5436096" y="2780928"/>
          <a:ext cx="29924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3" name="Equation" r:id="rId23" imgW="1562040" imgH="215640" progId="Equation.DSMT4">
                  <p:embed/>
                </p:oleObj>
              </mc:Choice>
              <mc:Fallback>
                <p:oleObj name="Equation" r:id="rId23" imgW="1562040" imgH="2156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80928"/>
                        <a:ext cx="29924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5737225" y="3298180"/>
          <a:ext cx="2335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25" imgW="1218960" imgH="444240" progId="Equation.DSMT4">
                  <p:embed/>
                </p:oleObj>
              </mc:Choice>
              <mc:Fallback>
                <p:oleObj name="Equation" r:id="rId25" imgW="1218960" imgH="4442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3298180"/>
                        <a:ext cx="23352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5092700" y="4221163"/>
          <a:ext cx="3600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" name="Equation" r:id="rId27" imgW="1879560" imgH="520560" progId="Equation.DSMT4">
                  <p:embed/>
                </p:oleObj>
              </mc:Choice>
              <mc:Fallback>
                <p:oleObj name="Equation" r:id="rId27" imgW="1879560" imgH="520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221163"/>
                        <a:ext cx="36004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5220072" y="5241925"/>
          <a:ext cx="1922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6" name="Equation" r:id="rId29" imgW="1002960" imgH="431640" progId="Equation.DSMT4">
                  <p:embed/>
                </p:oleObj>
              </mc:Choice>
              <mc:Fallback>
                <p:oleObj name="Equation" r:id="rId29" imgW="1002960" imgH="4316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241925"/>
                        <a:ext cx="19224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7164288" y="5335588"/>
          <a:ext cx="13382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7" name="Equation" r:id="rId31" imgW="698400" imgH="393480" progId="Equation.DSMT4">
                  <p:embed/>
                </p:oleObj>
              </mc:Choice>
              <mc:Fallback>
                <p:oleObj name="Equation" r:id="rId31" imgW="6984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335588"/>
                        <a:ext cx="13382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5724128" y="6262688"/>
          <a:ext cx="1604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33" imgW="838080" imgH="228600" progId="Equation.DSMT4">
                  <p:embed/>
                </p:oleObj>
              </mc:Choice>
              <mc:Fallback>
                <p:oleObj name="Equation" r:id="rId33" imgW="83808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262688"/>
                        <a:ext cx="16049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57 Rectángulo"/>
          <p:cNvSpPr/>
          <p:nvPr/>
        </p:nvSpPr>
        <p:spPr>
          <a:xfrm>
            <a:off x="6516216" y="6165304"/>
            <a:ext cx="1152128" cy="620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^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8" grpId="0" animBg="1"/>
      <p:bldP spid="58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755576" y="1528763"/>
          <a:ext cx="2409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28763"/>
                        <a:ext cx="2409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619125" y="2501900"/>
          <a:ext cx="827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501900"/>
                        <a:ext cx="827088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/>
          <p:cNvGraphicFramePr>
            <a:graphicFrameLocks noChangeAspect="1"/>
          </p:cNvGraphicFramePr>
          <p:nvPr/>
        </p:nvGraphicFramePr>
        <p:xfrm>
          <a:off x="563563" y="3033713"/>
          <a:ext cx="26527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7" imgW="1384200" imgH="317160" progId="Equation.DSMT4">
                  <p:embed/>
                </p:oleObj>
              </mc:Choice>
              <mc:Fallback>
                <p:oleObj name="Equation" r:id="rId7" imgW="138420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033713"/>
                        <a:ext cx="26527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1352823" y="3717032"/>
          <a:ext cx="1851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2" name="Equation" r:id="rId9" imgW="965160" imgH="266400" progId="Equation.DSMT4">
                  <p:embed/>
                </p:oleObj>
              </mc:Choice>
              <mc:Fallback>
                <p:oleObj name="Equation" r:id="rId9" imgW="965160" imgH="26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23" y="3717032"/>
                        <a:ext cx="1851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1911623" y="4402138"/>
          <a:ext cx="1292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623" y="4402138"/>
                        <a:ext cx="12922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"/>
          <p:cNvGraphicFramePr>
            <a:graphicFrameLocks noChangeAspect="1"/>
          </p:cNvGraphicFramePr>
          <p:nvPr/>
        </p:nvGraphicFramePr>
        <p:xfrm>
          <a:off x="2267744" y="4941888"/>
          <a:ext cx="877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41888"/>
                        <a:ext cx="8778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"/>
          <p:cNvGraphicFramePr>
            <a:graphicFrameLocks noChangeAspect="1"/>
          </p:cNvGraphicFramePr>
          <p:nvPr/>
        </p:nvGraphicFramePr>
        <p:xfrm>
          <a:off x="2462213" y="5564188"/>
          <a:ext cx="633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564188"/>
                        <a:ext cx="63341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20 Forma libre"/>
          <p:cNvSpPr/>
          <p:nvPr/>
        </p:nvSpPr>
        <p:spPr>
          <a:xfrm>
            <a:off x="1403648" y="2276872"/>
            <a:ext cx="328613" cy="442912"/>
          </a:xfrm>
          <a:custGeom>
            <a:avLst/>
            <a:gdLst>
              <a:gd name="connsiteX0" fmla="*/ 0 w 328613"/>
              <a:gd name="connsiteY0" fmla="*/ 357187 h 442912"/>
              <a:gd name="connsiteX1" fmla="*/ 0 w 328613"/>
              <a:gd name="connsiteY1" fmla="*/ 357187 h 442912"/>
              <a:gd name="connsiteX2" fmla="*/ 71438 w 328613"/>
              <a:gd name="connsiteY2" fmla="*/ 442912 h 442912"/>
              <a:gd name="connsiteX3" fmla="*/ 328613 w 328613"/>
              <a:gd name="connsiteY3" fmla="*/ 0 h 442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613" h="442912">
                <a:moveTo>
                  <a:pt x="0" y="357187"/>
                </a:moveTo>
                <a:lnTo>
                  <a:pt x="0" y="357187"/>
                </a:lnTo>
                <a:lnTo>
                  <a:pt x="71438" y="442912"/>
                </a:lnTo>
                <a:lnTo>
                  <a:pt x="328613" y="0"/>
                </a:ln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4164013" y="1652588"/>
          <a:ext cx="923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Equation" r:id="rId17" imgW="482400" imgH="228600" progId="Equation.DSMT4">
                  <p:embed/>
                </p:oleObj>
              </mc:Choice>
              <mc:Fallback>
                <p:oleObj name="Equation" r:id="rId17" imgW="482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1652588"/>
                        <a:ext cx="923925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4079875" y="2276475"/>
          <a:ext cx="27733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Equation" r:id="rId19" imgW="1447560" imgH="317160" progId="Equation.DSMT4">
                  <p:embed/>
                </p:oleObj>
              </mc:Choice>
              <mc:Fallback>
                <p:oleObj name="Equation" r:id="rId19" imgW="144756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276475"/>
                        <a:ext cx="27733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/>
        </p:nvGraphicFramePr>
        <p:xfrm>
          <a:off x="4567461" y="2996952"/>
          <a:ext cx="22367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21" imgW="1168200" imgH="317160" progId="Equation.DSMT4">
                  <p:embed/>
                </p:oleObj>
              </mc:Choice>
              <mc:Fallback>
                <p:oleObj name="Equation" r:id="rId21" imgW="1168200" imgH="3171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461" y="2996952"/>
                        <a:ext cx="22367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24 Conector recto"/>
          <p:cNvCxnSpPr/>
          <p:nvPr/>
        </p:nvCxnSpPr>
        <p:spPr>
          <a:xfrm flipH="1">
            <a:off x="4211960" y="2348880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"/>
          <p:cNvCxnSpPr/>
          <p:nvPr/>
        </p:nvCxnSpPr>
        <p:spPr>
          <a:xfrm flipH="1">
            <a:off x="4644008" y="2564904"/>
            <a:ext cx="216024" cy="2880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"/>
          <p:cNvGraphicFramePr>
            <a:graphicFrameLocks noChangeAspect="1"/>
          </p:cNvGraphicFramePr>
          <p:nvPr/>
        </p:nvGraphicFramePr>
        <p:xfrm>
          <a:off x="4932040" y="3645024"/>
          <a:ext cx="18224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23" imgW="952200" imgH="317160" progId="Equation.DSMT4">
                  <p:embed/>
                </p:oleObj>
              </mc:Choice>
              <mc:Fallback>
                <p:oleObj name="Equation" r:id="rId23" imgW="952200" imgH="3171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18224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"/>
          <p:cNvGraphicFramePr>
            <a:graphicFrameLocks noChangeAspect="1"/>
          </p:cNvGraphicFramePr>
          <p:nvPr/>
        </p:nvGraphicFramePr>
        <p:xfrm>
          <a:off x="5323557" y="4329113"/>
          <a:ext cx="13366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25" imgW="698400" imgH="279360" progId="Equation.DSMT4">
                  <p:embed/>
                </p:oleObj>
              </mc:Choice>
              <mc:Fallback>
                <p:oleObj name="Equation" r:id="rId25" imgW="698400" imgH="2793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557" y="4329113"/>
                        <a:ext cx="13366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5652120" y="4941888"/>
          <a:ext cx="9477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27" imgW="495000" imgH="279360" progId="Equation.DSMT4">
                  <p:embed/>
                </p:oleObj>
              </mc:Choice>
              <mc:Fallback>
                <p:oleObj name="Equation" r:id="rId27" imgW="495000" imgH="2793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941888"/>
                        <a:ext cx="9477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37 Conector recto"/>
          <p:cNvCxnSpPr/>
          <p:nvPr/>
        </p:nvCxnSpPr>
        <p:spPr>
          <a:xfrm>
            <a:off x="4788024" y="1556792"/>
            <a:ext cx="792088" cy="720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38 Conector recto"/>
          <p:cNvCxnSpPr/>
          <p:nvPr/>
        </p:nvCxnSpPr>
        <p:spPr>
          <a:xfrm flipH="1">
            <a:off x="4788024" y="1412776"/>
            <a:ext cx="648072" cy="86409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79165" y="1936750"/>
          <a:ext cx="3952875" cy="3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3" imgW="1625400" imgH="1473120" progId="Equation.DSMT4">
                  <p:embed/>
                </p:oleObj>
              </mc:Choice>
              <mc:Fallback>
                <p:oleObj name="Equation" r:id="rId3" imgW="1625400" imgH="1473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65" y="1936750"/>
                        <a:ext cx="3952875" cy="357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58938" y="2306638"/>
          <a:ext cx="1544637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Equation" r:id="rId3" imgW="634680" imgH="1168200" progId="Equation.DSMT4">
                  <p:embed/>
                </p:oleObj>
              </mc:Choice>
              <mc:Fallback>
                <p:oleObj name="Equation" r:id="rId3" imgW="63468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306638"/>
                        <a:ext cx="1544637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95536" y="1694706"/>
          <a:ext cx="2628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94706"/>
                        <a:ext cx="2628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547664" y="2198762"/>
          <a:ext cx="26273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98762"/>
                        <a:ext cx="26273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1187624" y="2743200"/>
          <a:ext cx="3284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7" imgW="1714320" imgH="342720" progId="Equation.DSMT4">
                  <p:embed/>
                </p:oleObj>
              </mc:Choice>
              <mc:Fallback>
                <p:oleObj name="Equation" r:id="rId7" imgW="1714320" imgH="3427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43200"/>
                        <a:ext cx="32845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46 Conector recto"/>
          <p:cNvCxnSpPr/>
          <p:nvPr/>
        </p:nvCxnSpPr>
        <p:spPr>
          <a:xfrm flipH="1">
            <a:off x="1259632" y="2852936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67 Conector recto"/>
          <p:cNvCxnSpPr/>
          <p:nvPr/>
        </p:nvCxnSpPr>
        <p:spPr>
          <a:xfrm>
            <a:off x="2267744" y="2708920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1695673" y="3429000"/>
          <a:ext cx="5108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9" imgW="2666880" imgH="342720" progId="Equation.DSMT4">
                  <p:embed/>
                </p:oleObj>
              </mc:Choice>
              <mc:Fallback>
                <p:oleObj name="Equation" r:id="rId9" imgW="2666880" imgH="3427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673" y="3429000"/>
                        <a:ext cx="51085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1683494" y="4139927"/>
          <a:ext cx="41846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11" imgW="2184120" imgH="342720" progId="Equation.DSMT4">
                  <p:embed/>
                </p:oleObj>
              </mc:Choice>
              <mc:Fallback>
                <p:oleObj name="Equation" r:id="rId11" imgW="2184120" imgH="3427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494" y="4139927"/>
                        <a:ext cx="41846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72 Conector recto"/>
          <p:cNvCxnSpPr/>
          <p:nvPr/>
        </p:nvCxnSpPr>
        <p:spPr>
          <a:xfrm flipH="1">
            <a:off x="4860032" y="4221088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>
            <a:off x="5652120" y="4077072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1691680" y="4869160"/>
          <a:ext cx="3868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13" imgW="2019240" imgH="266400" progId="Equation.DSMT4">
                  <p:embed/>
                </p:oleObj>
              </mc:Choice>
              <mc:Fallback>
                <p:oleObj name="Equation" r:id="rId13" imgW="2019240" imgH="266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69160"/>
                        <a:ext cx="38687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1789113" y="5626100"/>
          <a:ext cx="3675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Equation" r:id="rId15" imgW="1917360" imgH="228600" progId="Equation.DSMT4">
                  <p:embed/>
                </p:oleObj>
              </mc:Choice>
              <mc:Fallback>
                <p:oleObj name="Equation" r:id="rId15" imgW="191736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626100"/>
                        <a:ext cx="36750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968946" y="1628800"/>
          <a:ext cx="3675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46" y="1628800"/>
                        <a:ext cx="36750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11560" y="2204864"/>
          <a:ext cx="3651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04864"/>
                        <a:ext cx="3651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83568" y="2708920"/>
          <a:ext cx="2336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20"/>
                        <a:ext cx="2336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44612" y="3254326"/>
          <a:ext cx="30178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9" imgW="1574640" imgH="342720" progId="Equation.DSMT4">
                  <p:embed/>
                </p:oleObj>
              </mc:Choice>
              <mc:Fallback>
                <p:oleObj name="Equation" r:id="rId9" imgW="157464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12" y="3254326"/>
                        <a:ext cx="30178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228525" y="3938538"/>
          <a:ext cx="51355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11" imgW="2679480" imgH="342720" progId="Equation.DSMT4">
                  <p:embed/>
                </p:oleObj>
              </mc:Choice>
              <mc:Fallback>
                <p:oleObj name="Equation" r:id="rId11" imgW="267948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5" y="3938538"/>
                        <a:ext cx="51355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"/>
          <p:cNvCxnSpPr/>
          <p:nvPr/>
        </p:nvCxnSpPr>
        <p:spPr>
          <a:xfrm flipH="1">
            <a:off x="755576" y="4011166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1547664" y="3867150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95536" y="4659238"/>
          <a:ext cx="38941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13" imgW="2031840" imgH="253800" progId="Equation.DSMT4">
                  <p:embed/>
                </p:oleObj>
              </mc:Choice>
              <mc:Fallback>
                <p:oleObj name="Equation" r:id="rId13" imgW="20318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59238"/>
                        <a:ext cx="38941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84175" y="5163294"/>
          <a:ext cx="4064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15" imgW="2120760" imgH="203040" progId="Equation.DSMT4">
                  <p:embed/>
                </p:oleObj>
              </mc:Choice>
              <mc:Fallback>
                <p:oleObj name="Equation" r:id="rId15" imgW="2120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163294"/>
                        <a:ext cx="40640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61045" y="5667350"/>
          <a:ext cx="4598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Equation" r:id="rId17" imgW="2400120" imgH="203040" progId="Equation.DSMT4">
                  <p:embed/>
                </p:oleObj>
              </mc:Choice>
              <mc:Fallback>
                <p:oleObj name="Equation" r:id="rId17" imgW="24001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45" y="5667350"/>
                        <a:ext cx="4598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041400" y="6165304"/>
          <a:ext cx="3016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19" imgW="1574640" imgH="203040" progId="Equation.DSMT4">
                  <p:embed/>
                </p:oleObj>
              </mc:Choice>
              <mc:Fallback>
                <p:oleObj name="Equation" r:id="rId19" imgW="157464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6165304"/>
                        <a:ext cx="3016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043608" y="1700808"/>
          <a:ext cx="3016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00808"/>
                        <a:ext cx="3016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76288" y="2265363"/>
          <a:ext cx="36972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5" imgW="1930320" imgH="215640" progId="Equation.DSMT4">
                  <p:embed/>
                </p:oleObj>
              </mc:Choice>
              <mc:Fallback>
                <p:oleObj name="Equation" r:id="rId5" imgW="193032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265363"/>
                        <a:ext cx="36972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475656" y="2852936"/>
          <a:ext cx="23352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852936"/>
                        <a:ext cx="23352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486768" y="3717032"/>
          <a:ext cx="4597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9" imgW="2400120" imgH="520560" progId="Equation.DSMT4">
                  <p:embed/>
                </p:oleObj>
              </mc:Choice>
              <mc:Fallback>
                <p:oleObj name="Equation" r:id="rId9" imgW="2400120" imgH="520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768" y="3717032"/>
                        <a:ext cx="4597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475656" y="4881563"/>
          <a:ext cx="3916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Equation" r:id="rId11" imgW="2044440" imgH="431640" progId="Equation.DSMT4">
                  <p:embed/>
                </p:oleObj>
              </mc:Choice>
              <mc:Fallback>
                <p:oleObj name="Equation" r:id="rId11" imgW="204444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881563"/>
                        <a:ext cx="39163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24 Rectángulo"/>
          <p:cNvSpPr/>
          <p:nvPr/>
        </p:nvSpPr>
        <p:spPr>
          <a:xfrm>
            <a:off x="4427984" y="6021288"/>
            <a:ext cx="4716016" cy="764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^v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436096" y="4869160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13" imgW="1346040" imgH="431640" progId="Equation.DSMT4">
                  <p:embed/>
                </p:oleObj>
              </mc:Choice>
              <mc:Fallback>
                <p:oleObj name="Equation" r:id="rId13" imgW="13460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869160"/>
                        <a:ext cx="257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697038" y="5913438"/>
          <a:ext cx="21383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5913438"/>
                        <a:ext cx="21383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139952" y="5733256"/>
          <a:ext cx="10461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17" imgW="545760" imgH="482400" progId="Equation.DSMT4">
                  <p:embed/>
                </p:oleObj>
              </mc:Choice>
              <mc:Fallback>
                <p:oleObj name="Equation" r:id="rId17" imgW="545760" imgH="482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733256"/>
                        <a:ext cx="10461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28 Rectángulo"/>
          <p:cNvSpPr/>
          <p:nvPr/>
        </p:nvSpPr>
        <p:spPr>
          <a:xfrm>
            <a:off x="4283968" y="6165304"/>
            <a:ext cx="936104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/>
              <a:t>^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9" grpId="0" animBg="1"/>
      <p:bldP spid="29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95536" y="1694706"/>
          <a:ext cx="2628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94706"/>
                        <a:ext cx="2628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558800" y="2501900"/>
          <a:ext cx="949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01900"/>
                        <a:ext cx="949325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430213" y="3068638"/>
          <a:ext cx="2847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068638"/>
                        <a:ext cx="2847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1377206" y="3501008"/>
          <a:ext cx="1898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206" y="3501008"/>
                        <a:ext cx="1898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1691680" y="4005064"/>
          <a:ext cx="1558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11" imgW="812520" imgH="253800" progId="Equation.DSMT4">
                  <p:embed/>
                </p:oleObj>
              </mc:Choice>
              <mc:Fallback>
                <p:oleObj name="Equation" r:id="rId11" imgW="8125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05064"/>
                        <a:ext cx="1558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2059260" y="4581128"/>
          <a:ext cx="11445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13" imgW="596880" imgH="177480" progId="Equation.DSMT4">
                  <p:embed/>
                </p:oleObj>
              </mc:Choice>
              <mc:Fallback>
                <p:oleObj name="Equation" r:id="rId13" imgW="5968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260" y="4581128"/>
                        <a:ext cx="11445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2351360" y="5095875"/>
          <a:ext cx="8524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60" y="5095875"/>
                        <a:ext cx="8524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4354513" y="1725613"/>
          <a:ext cx="1095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1725613"/>
                        <a:ext cx="1095375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4235450" y="2373313"/>
          <a:ext cx="30908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19" imgW="1612800" imgH="279360" progId="Equation.DSMT4">
                  <p:embed/>
                </p:oleObj>
              </mc:Choice>
              <mc:Fallback>
                <p:oleObj name="Equation" r:id="rId19" imgW="161280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373313"/>
                        <a:ext cx="30908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4557166" y="2997200"/>
          <a:ext cx="27511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21" imgW="1434960" imgH="279360" progId="Equation.DSMT4">
                  <p:embed/>
                </p:oleObj>
              </mc:Choice>
              <mc:Fallback>
                <p:oleObj name="Equation" r:id="rId21" imgW="143496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166" y="2997200"/>
                        <a:ext cx="27511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5092154" y="3573463"/>
          <a:ext cx="2216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23" imgW="1155600" imgH="279360" progId="Equation.DSMT4">
                  <p:embed/>
                </p:oleObj>
              </mc:Choice>
              <mc:Fallback>
                <p:oleObj name="Equation" r:id="rId23" imgW="115560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154" y="3573463"/>
                        <a:ext cx="22161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/>
        </p:nvGraphicFramePr>
        <p:xfrm>
          <a:off x="5579516" y="4165774"/>
          <a:ext cx="1728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25" imgW="901440" imgH="253800" progId="Equation.DSMT4">
                  <p:embed/>
                </p:oleObj>
              </mc:Choice>
              <mc:Fallback>
                <p:oleObj name="Equation" r:id="rId25" imgW="90144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516" y="4165774"/>
                        <a:ext cx="1728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/>
        </p:nvGraphicFramePr>
        <p:xfrm>
          <a:off x="5992267" y="4748213"/>
          <a:ext cx="13160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267" y="4748213"/>
                        <a:ext cx="13160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"/>
          <p:cNvGraphicFramePr>
            <a:graphicFrameLocks noChangeAspect="1"/>
          </p:cNvGraphicFramePr>
          <p:nvPr/>
        </p:nvGraphicFramePr>
        <p:xfrm>
          <a:off x="6406604" y="5373688"/>
          <a:ext cx="901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29" imgW="469800" imgH="228600" progId="Equation.DSMT4">
                  <p:embed/>
                </p:oleObj>
              </mc:Choice>
              <mc:Fallback>
                <p:oleObj name="Equation" r:id="rId29" imgW="4698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604" y="5373688"/>
                        <a:ext cx="9017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26 Forma libre"/>
          <p:cNvSpPr/>
          <p:nvPr/>
        </p:nvSpPr>
        <p:spPr>
          <a:xfrm>
            <a:off x="1619672" y="2348880"/>
            <a:ext cx="328613" cy="442912"/>
          </a:xfrm>
          <a:custGeom>
            <a:avLst/>
            <a:gdLst>
              <a:gd name="connsiteX0" fmla="*/ 0 w 328613"/>
              <a:gd name="connsiteY0" fmla="*/ 357187 h 442912"/>
              <a:gd name="connsiteX1" fmla="*/ 0 w 328613"/>
              <a:gd name="connsiteY1" fmla="*/ 357187 h 442912"/>
              <a:gd name="connsiteX2" fmla="*/ 71438 w 328613"/>
              <a:gd name="connsiteY2" fmla="*/ 442912 h 442912"/>
              <a:gd name="connsiteX3" fmla="*/ 328613 w 328613"/>
              <a:gd name="connsiteY3" fmla="*/ 0 h 442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613" h="442912">
                <a:moveTo>
                  <a:pt x="0" y="357187"/>
                </a:moveTo>
                <a:lnTo>
                  <a:pt x="0" y="357187"/>
                </a:lnTo>
                <a:lnTo>
                  <a:pt x="71438" y="442912"/>
                </a:lnTo>
                <a:lnTo>
                  <a:pt x="328613" y="0"/>
                </a:ln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8" name="27 Conector recto"/>
          <p:cNvCxnSpPr/>
          <p:nvPr/>
        </p:nvCxnSpPr>
        <p:spPr>
          <a:xfrm>
            <a:off x="5076056" y="1628800"/>
            <a:ext cx="792088" cy="720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28 Conector recto"/>
          <p:cNvCxnSpPr/>
          <p:nvPr/>
        </p:nvCxnSpPr>
        <p:spPr>
          <a:xfrm flipH="1">
            <a:off x="5076056" y="1484784"/>
            <a:ext cx="648072" cy="86409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7825" y="2122488"/>
          <a:ext cx="4106863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688760" imgH="1320480" progId="Equation.DSMT4">
                  <p:embed/>
                </p:oleObj>
              </mc:Choice>
              <mc:Fallback>
                <p:oleObj name="Equation" r:id="rId3" imgW="168876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122488"/>
                        <a:ext cx="4106863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66863" y="2306638"/>
          <a:ext cx="172878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306638"/>
                        <a:ext cx="172878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66863" y="2306638"/>
          <a:ext cx="172878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306638"/>
                        <a:ext cx="172878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534988" y="1576388"/>
          <a:ext cx="2797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576388"/>
                        <a:ext cx="2797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02135" y="2149003"/>
          <a:ext cx="2409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35" y="2149003"/>
                        <a:ext cx="2409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506538" y="2693988"/>
          <a:ext cx="3065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7" imgW="1600200" imgH="342720" progId="Equation.DSMT4">
                  <p:embed/>
                </p:oleObj>
              </mc:Choice>
              <mc:Fallback>
                <p:oleObj name="Equation" r:id="rId7" imgW="160020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693988"/>
                        <a:ext cx="30654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452563" y="3376960"/>
          <a:ext cx="3114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9" imgW="1625400" imgH="342720" progId="Equation.DSMT4">
                  <p:embed/>
                </p:oleObj>
              </mc:Choice>
              <mc:Fallback>
                <p:oleObj name="Equation" r:id="rId9" imgW="162540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376960"/>
                        <a:ext cx="31146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24 Conector recto"/>
          <p:cNvCxnSpPr/>
          <p:nvPr/>
        </p:nvCxnSpPr>
        <p:spPr>
          <a:xfrm flipH="1">
            <a:off x="1691680" y="3449662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"/>
          <p:cNvCxnSpPr/>
          <p:nvPr/>
        </p:nvCxnSpPr>
        <p:spPr>
          <a:xfrm>
            <a:off x="2699792" y="3377654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26 Conector recto"/>
          <p:cNvCxnSpPr/>
          <p:nvPr/>
        </p:nvCxnSpPr>
        <p:spPr>
          <a:xfrm flipH="1">
            <a:off x="3203848" y="3449662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27 Conector recto"/>
          <p:cNvCxnSpPr/>
          <p:nvPr/>
        </p:nvCxnSpPr>
        <p:spPr>
          <a:xfrm>
            <a:off x="4355976" y="3377654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709738" y="4025900"/>
          <a:ext cx="2214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11" imgW="1155600" imgH="253800" progId="Equation.DSMT4">
                  <p:embed/>
                </p:oleObj>
              </mc:Choice>
              <mc:Fallback>
                <p:oleObj name="Equation" r:id="rId11" imgW="115560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025900"/>
                        <a:ext cx="2214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1879228" y="4529782"/>
          <a:ext cx="2044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13" imgW="1066680" imgH="177480" progId="Equation.DSMT4">
                  <p:embed/>
                </p:oleObj>
              </mc:Choice>
              <mc:Fallback>
                <p:oleObj name="Equation" r:id="rId13" imgW="106668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28" y="4529782"/>
                        <a:ext cx="2044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1681163" y="5033963"/>
          <a:ext cx="20431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15" imgW="1066680" imgH="177480" progId="Equation.DSMT4">
                  <p:embed/>
                </p:oleObj>
              </mc:Choice>
              <mc:Fallback>
                <p:oleObj name="Equation" r:id="rId15" imgW="10666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033963"/>
                        <a:ext cx="20431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540968" y="5537200"/>
          <a:ext cx="950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17" imgW="495000" imgH="177480" progId="Equation.DSMT4">
                  <p:embed/>
                </p:oleObj>
              </mc:Choice>
              <mc:Fallback>
                <p:oleObj name="Equation" r:id="rId17" imgW="49500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68" y="5537200"/>
                        <a:ext cx="9509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35 Flecha derecha"/>
          <p:cNvSpPr/>
          <p:nvPr/>
        </p:nvSpPr>
        <p:spPr>
          <a:xfrm>
            <a:off x="3635896" y="5517232"/>
            <a:ext cx="93610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4716463" y="5300663"/>
          <a:ext cx="8270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19" imgW="431640" imgH="393480" progId="Equation.DSMT4">
                  <p:embed/>
                </p:oleObj>
              </mc:Choice>
              <mc:Fallback>
                <p:oleObj name="Equation" r:id="rId19" imgW="43164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300663"/>
                        <a:ext cx="8270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36 Flecha derecha"/>
          <p:cNvSpPr/>
          <p:nvPr/>
        </p:nvSpPr>
        <p:spPr>
          <a:xfrm>
            <a:off x="5868144" y="5445224"/>
            <a:ext cx="93610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2246" name="Object 18"/>
          <p:cNvGraphicFramePr>
            <a:graphicFrameLocks noChangeAspect="1"/>
          </p:cNvGraphicFramePr>
          <p:nvPr/>
        </p:nvGraphicFramePr>
        <p:xfrm>
          <a:off x="7021513" y="5465539"/>
          <a:ext cx="6810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465539"/>
                        <a:ext cx="6810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37 Rectángulo"/>
          <p:cNvSpPr/>
          <p:nvPr/>
        </p:nvSpPr>
        <p:spPr>
          <a:xfrm>
            <a:off x="6911752" y="5373216"/>
            <a:ext cx="900608" cy="5760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jercicio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53293" y="2060848"/>
          <a:ext cx="4322763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3" imgW="1777680" imgH="1320480" progId="Equation.DSMT4">
                  <p:embed/>
                </p:oleObj>
              </mc:Choice>
              <mc:Fallback>
                <p:oleObj name="Equation" r:id="rId3" imgW="17776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93" y="2060848"/>
                        <a:ext cx="4322763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puesta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66863" y="2306638"/>
          <a:ext cx="172878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306638"/>
                        <a:ext cx="172878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788988" y="1576388"/>
          <a:ext cx="22875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576388"/>
                        <a:ext cx="22875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35696" y="2149475"/>
          <a:ext cx="2287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149475"/>
                        <a:ext cx="22875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475656" y="2671763"/>
          <a:ext cx="29448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7" imgW="1536480" imgH="342720" progId="Equation.DSMT4">
                  <p:embed/>
                </p:oleObj>
              </mc:Choice>
              <mc:Fallback>
                <p:oleObj name="Equation" r:id="rId7" imgW="153648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71763"/>
                        <a:ext cx="29448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20 Conector recto"/>
          <p:cNvCxnSpPr/>
          <p:nvPr/>
        </p:nvCxnSpPr>
        <p:spPr>
          <a:xfrm flipH="1">
            <a:off x="1547664" y="2780928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"/>
          <p:cNvCxnSpPr/>
          <p:nvPr/>
        </p:nvCxnSpPr>
        <p:spPr>
          <a:xfrm>
            <a:off x="2411760" y="2636912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979712" y="3349427"/>
          <a:ext cx="45513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9" imgW="2374560" imgH="342720" progId="Equation.DSMT4">
                  <p:embed/>
                </p:oleObj>
              </mc:Choice>
              <mc:Fallback>
                <p:oleObj name="Equation" r:id="rId9" imgW="237456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49427"/>
                        <a:ext cx="45513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33 Conector recto"/>
          <p:cNvCxnSpPr/>
          <p:nvPr/>
        </p:nvCxnSpPr>
        <p:spPr>
          <a:xfrm flipH="1">
            <a:off x="5436096" y="3429000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34 Conector recto"/>
          <p:cNvCxnSpPr/>
          <p:nvPr/>
        </p:nvCxnSpPr>
        <p:spPr>
          <a:xfrm>
            <a:off x="6300192" y="3356992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87" name="Object 2"/>
          <p:cNvGraphicFramePr>
            <a:graphicFrameLocks noChangeAspect="1"/>
          </p:cNvGraphicFramePr>
          <p:nvPr/>
        </p:nvGraphicFramePr>
        <p:xfrm>
          <a:off x="1979712" y="4005064"/>
          <a:ext cx="3286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11" imgW="1714320" imgH="228600" progId="Equation.DSMT4">
                  <p:embed/>
                </p:oleObj>
              </mc:Choice>
              <mc:Fallback>
                <p:oleObj name="Equation" r:id="rId11" imgW="171432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05064"/>
                        <a:ext cx="32861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547664" y="4576613"/>
          <a:ext cx="3286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13" imgW="1714320" imgH="228600" progId="Equation.DSMT4">
                  <p:embed/>
                </p:oleObj>
              </mc:Choice>
              <mc:Fallback>
                <p:oleObj name="Equation" r:id="rId13" imgW="171432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76613"/>
                        <a:ext cx="32861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1475656" y="5157192"/>
          <a:ext cx="20685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57192"/>
                        <a:ext cx="20685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1475656" y="5732463"/>
          <a:ext cx="1703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32463"/>
                        <a:ext cx="17033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Ecuaciones con Radicales</a:t>
            </a: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1331640" y="1916832"/>
          <a:ext cx="1703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16832"/>
                        <a:ext cx="17033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575519" y="2534096"/>
          <a:ext cx="14843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519" y="2534096"/>
                        <a:ext cx="148431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644650" y="3501008"/>
          <a:ext cx="12906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501008"/>
                        <a:ext cx="12906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290638" y="4113213"/>
          <a:ext cx="19478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9" imgW="1015920" imgH="342720" progId="Equation.DSMT4">
                  <p:embed/>
                </p:oleObj>
              </mc:Choice>
              <mc:Fallback>
                <p:oleObj name="Equation" r:id="rId9" imgW="101592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113213"/>
                        <a:ext cx="19478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10 Conector recto"/>
          <p:cNvCxnSpPr/>
          <p:nvPr/>
        </p:nvCxnSpPr>
        <p:spPr>
          <a:xfrm flipH="1">
            <a:off x="1403648" y="4149080"/>
            <a:ext cx="432048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recto"/>
          <p:cNvCxnSpPr/>
          <p:nvPr/>
        </p:nvCxnSpPr>
        <p:spPr>
          <a:xfrm>
            <a:off x="2195736" y="4005064"/>
            <a:ext cx="288032" cy="3600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844254" y="4889475"/>
          <a:ext cx="1071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254" y="4889475"/>
                        <a:ext cx="1071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267744" y="5393531"/>
          <a:ext cx="1071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93531"/>
                        <a:ext cx="1071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339752" y="5949280"/>
          <a:ext cx="633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949280"/>
                        <a:ext cx="6334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20 Rectángulo"/>
          <p:cNvSpPr/>
          <p:nvPr/>
        </p:nvSpPr>
        <p:spPr>
          <a:xfrm>
            <a:off x="2195736" y="5805264"/>
            <a:ext cx="900608" cy="5760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rmedio">
  <a:themeElements>
    <a:clrScheme name="Intermedio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Intermedio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Intermedio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869</TotalTime>
  <Words>94</Words>
  <Application>Microsoft Office PowerPoint</Application>
  <PresentationFormat>Presentación en pantalla (4:3)</PresentationFormat>
  <Paragraphs>48</Paragraphs>
  <Slides>4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0</vt:i4>
      </vt:variant>
    </vt:vector>
  </HeadingPairs>
  <TitlesOfParts>
    <vt:vector size="48" baseType="lpstr">
      <vt:lpstr>Arial</vt:lpstr>
      <vt:lpstr>Arial Black</vt:lpstr>
      <vt:lpstr>Calibri</vt:lpstr>
      <vt:lpstr>Tw Cen MT</vt:lpstr>
      <vt:lpstr>Wingdings</vt:lpstr>
      <vt:lpstr>Wingdings 2</vt:lpstr>
      <vt:lpstr>Intermedio</vt:lpstr>
      <vt:lpstr>Equation</vt:lpstr>
      <vt:lpstr>Ecuaciones con Radicales</vt:lpstr>
      <vt:lpstr>Ecuaciones con Radicales</vt:lpstr>
      <vt:lpstr>Ejercicios</vt:lpstr>
      <vt:lpstr>Respuestas</vt:lpstr>
      <vt:lpstr>Ecuaciones con Radicales</vt:lpstr>
      <vt:lpstr>Ejercicios</vt:lpstr>
      <vt:lpstr>Respuestas</vt:lpstr>
      <vt:lpstr>Ecuaciones con Radicales</vt:lpstr>
      <vt:lpstr>Ecuaciones con Radicales</vt:lpstr>
      <vt:lpstr>Ejercicios</vt:lpstr>
      <vt:lpstr>Respuestas</vt:lpstr>
      <vt:lpstr>Ecuaciones con Radicales</vt:lpstr>
      <vt:lpstr>Ecuaciones con Radicales</vt:lpstr>
      <vt:lpstr>Ejercicios</vt:lpstr>
      <vt:lpstr>Respuestas</vt:lpstr>
      <vt:lpstr>Ecuaciones con Radicales</vt:lpstr>
      <vt:lpstr>Ejercicios</vt:lpstr>
      <vt:lpstr>Respuestas</vt:lpstr>
      <vt:lpstr>Ecuaciones con Radicales</vt:lpstr>
      <vt:lpstr>Ejercicios</vt:lpstr>
      <vt:lpstr>Respuestas</vt:lpstr>
      <vt:lpstr>Ecuaciones con Radicales</vt:lpstr>
      <vt:lpstr>Ejercicios</vt:lpstr>
      <vt:lpstr>Respuestas</vt:lpstr>
      <vt:lpstr>Ecuaciones con Radicales</vt:lpstr>
      <vt:lpstr>Ejercicios</vt:lpstr>
      <vt:lpstr>Respuestas</vt:lpstr>
      <vt:lpstr>Ecuaciones con Radicales</vt:lpstr>
      <vt:lpstr>Ejercicios</vt:lpstr>
      <vt:lpstr>Respuestas</vt:lpstr>
      <vt:lpstr>Ecuaciones con Radicales</vt:lpstr>
      <vt:lpstr>Ecuaciones con Radicales</vt:lpstr>
      <vt:lpstr>Ejercicios</vt:lpstr>
      <vt:lpstr>Respuestas</vt:lpstr>
      <vt:lpstr>Ecuaciones con Radicales</vt:lpstr>
      <vt:lpstr>Ecuaciones con Radicales</vt:lpstr>
      <vt:lpstr>Ecuaciones con Radicales</vt:lpstr>
      <vt:lpstr>Ecuaciones con Radicales</vt:lpstr>
      <vt:lpstr>Ejercicios</vt:lpstr>
      <vt:lpstr>Ejercicios</vt:lpstr>
    </vt:vector>
  </TitlesOfParts>
  <Company>CP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ciones con Fracciones</dc:title>
  <dc:creator>Moises</dc:creator>
  <cp:lastModifiedBy>Moises Grillo</cp:lastModifiedBy>
  <cp:revision>594</cp:revision>
  <dcterms:created xsi:type="dcterms:W3CDTF">2010-04-07T15:31:49Z</dcterms:created>
  <dcterms:modified xsi:type="dcterms:W3CDTF">2025-11-07T21:49:51Z</dcterms:modified>
</cp:coreProperties>
</file>